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5760"/>
      </w:tblGrid>
      <w:tr w:rsidR="00C1410B" w:rsidTr="00C1410B">
        <w:tc>
          <w:tcPr>
            <w:tcW w:w="4158" w:type="dxa"/>
            <w:hideMark/>
          </w:tcPr>
          <w:p w:rsidR="00C1410B" w:rsidRPr="00F7156A" w:rsidRDefault="00C1410B">
            <w:pPr>
              <w:jc w:val="center"/>
              <w:rPr>
                <w:b/>
              </w:rPr>
            </w:pPr>
            <w:r w:rsidRPr="00F7156A">
              <w:rPr>
                <w:b/>
              </w:rPr>
              <w:t>PHÒNG GD&amp;ĐT LONG BIÊN</w:t>
            </w:r>
          </w:p>
          <w:p w:rsidR="00C1410B" w:rsidRPr="00F7156A" w:rsidRDefault="00C1410B">
            <w:pPr>
              <w:jc w:val="center"/>
              <w:rPr>
                <w:b/>
              </w:rPr>
            </w:pPr>
            <w:r w:rsidRPr="00F7156A">
              <w:rPr>
                <w:b/>
              </w:rPr>
              <w:t>TRƯỜNG THCS BỒ ĐỀ</w:t>
            </w:r>
          </w:p>
          <w:p w:rsidR="00C1410B" w:rsidRDefault="00C1410B">
            <w:pPr>
              <w:jc w:val="center"/>
              <w:rPr>
                <w:b/>
                <w:sz w:val="28"/>
                <w:szCs w:val="28"/>
              </w:rPr>
            </w:pPr>
            <w:r w:rsidRPr="00F7156A">
              <w:rPr>
                <w:b/>
              </w:rPr>
              <w:t>NĂM HỌC 2017 - 2018</w:t>
            </w:r>
          </w:p>
        </w:tc>
        <w:tc>
          <w:tcPr>
            <w:tcW w:w="5760" w:type="dxa"/>
            <w:hideMark/>
          </w:tcPr>
          <w:p w:rsidR="00C1410B" w:rsidRDefault="00C1410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ĐỀ THI </w:t>
            </w:r>
            <w:r w:rsidR="00A071AC">
              <w:rPr>
                <w:b/>
                <w:sz w:val="28"/>
                <w:szCs w:val="28"/>
              </w:rPr>
              <w:t xml:space="preserve">THỬ VÀO </w:t>
            </w:r>
            <w:r w:rsidR="000B76E4">
              <w:rPr>
                <w:b/>
                <w:sz w:val="28"/>
                <w:szCs w:val="28"/>
              </w:rPr>
              <w:t xml:space="preserve">LỚP </w:t>
            </w:r>
            <w:r w:rsidR="00A071AC">
              <w:rPr>
                <w:b/>
                <w:sz w:val="28"/>
                <w:szCs w:val="28"/>
              </w:rPr>
              <w:t>10 (LẦN 1)</w:t>
            </w:r>
          </w:p>
          <w:p w:rsidR="00C1410B" w:rsidRDefault="00C1410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: TOÁN 9</w:t>
            </w:r>
          </w:p>
          <w:p w:rsidR="00C1410B" w:rsidRDefault="00C1410B" w:rsidP="00C1410B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(Thời gian: 120 phút)</w:t>
            </w:r>
          </w:p>
          <w:p w:rsidR="0099362F" w:rsidRDefault="0099362F" w:rsidP="00C1410B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Ngày thi: 20/3/2018</w:t>
            </w:r>
          </w:p>
        </w:tc>
      </w:tr>
    </w:tbl>
    <w:p w:rsidR="00C1410B" w:rsidRPr="00C1410B" w:rsidRDefault="00C1410B" w:rsidP="000B328B">
      <w:pPr>
        <w:jc w:val="both"/>
        <w:rPr>
          <w:rFonts w:ascii=".VnTime" w:hAnsi=".VnTime"/>
          <w:sz w:val="28"/>
          <w:szCs w:val="28"/>
        </w:rPr>
      </w:pPr>
      <w:r w:rsidRPr="00270919">
        <w:rPr>
          <w:b/>
          <w:sz w:val="28"/>
          <w:szCs w:val="28"/>
        </w:rPr>
        <w:t>Câu</w:t>
      </w:r>
      <w:r w:rsidR="00270919">
        <w:rPr>
          <w:b/>
          <w:sz w:val="28"/>
          <w:szCs w:val="28"/>
        </w:rPr>
        <w:t xml:space="preserve"> </w:t>
      </w:r>
      <w:r w:rsidRPr="00270919">
        <w:rPr>
          <w:rFonts w:ascii=".VnTime" w:hAnsi=".VnTime"/>
          <w:b/>
          <w:sz w:val="28"/>
          <w:szCs w:val="28"/>
        </w:rPr>
        <w:t>1</w:t>
      </w:r>
      <w:r w:rsidR="00270919" w:rsidRPr="00555F15">
        <w:rPr>
          <w:rFonts w:ascii=".VnTime" w:hAnsi=".VnTime"/>
          <w:b/>
          <w:sz w:val="28"/>
          <w:szCs w:val="28"/>
        </w:rPr>
        <w:t>.</w:t>
      </w:r>
      <w:r w:rsidRPr="00555F15">
        <w:rPr>
          <w:b/>
          <w:sz w:val="28"/>
          <w:szCs w:val="28"/>
        </w:rPr>
        <w:t xml:space="preserve"> (2</w:t>
      </w:r>
      <w:r w:rsidR="0096330D" w:rsidRPr="00555F15">
        <w:rPr>
          <w:b/>
          <w:sz w:val="28"/>
          <w:szCs w:val="28"/>
        </w:rPr>
        <w:t xml:space="preserve"> </w:t>
      </w:r>
      <w:r w:rsidRPr="00555F15">
        <w:rPr>
          <w:b/>
          <w:sz w:val="28"/>
          <w:szCs w:val="28"/>
        </w:rPr>
        <w:t>điểm)</w:t>
      </w:r>
      <w:r w:rsidRPr="00C1410B">
        <w:rPr>
          <w:rFonts w:ascii=".VnTime" w:hAnsi=".VnTime"/>
          <w:sz w:val="28"/>
          <w:szCs w:val="28"/>
        </w:rPr>
        <w:t xml:space="preserve"> </w:t>
      </w:r>
    </w:p>
    <w:p w:rsidR="00C1410B" w:rsidRPr="00C1410B" w:rsidRDefault="00C1410B" w:rsidP="00785A9E">
      <w:pPr>
        <w:ind w:firstLine="709"/>
        <w:jc w:val="both"/>
        <w:rPr>
          <w:sz w:val="28"/>
          <w:szCs w:val="28"/>
        </w:rPr>
      </w:pPr>
      <w:r w:rsidRPr="00C1410B">
        <w:rPr>
          <w:sz w:val="28"/>
          <w:szCs w:val="28"/>
        </w:rPr>
        <w:t>Cho biểu thức      P =</w:t>
      </w:r>
      <w:r w:rsidR="00437629" w:rsidRPr="00C1410B">
        <w:rPr>
          <w:position w:val="-34"/>
          <w:sz w:val="28"/>
          <w:szCs w:val="28"/>
        </w:rPr>
        <w:object w:dxaOrig="2715" w:dyaOrig="79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43.5pt" o:ole="">
            <v:imagedata r:id="rId7" o:title=""/>
          </v:shape>
          <o:OLEObject Type="Embed" ProgID="Equation.3" ShapeID="_x0000_i1025" DrawAspect="Content" ObjectID="_1583302188" r:id="rId8"/>
        </w:object>
      </w:r>
      <w:r w:rsidRPr="00C1410B">
        <w:rPr>
          <w:sz w:val="28"/>
          <w:szCs w:val="28"/>
        </w:rPr>
        <w:t xml:space="preserve"> và Q = </w:t>
      </w:r>
      <m:oMath>
        <m:f>
          <m:fPr>
            <m:ctrlPr>
              <w:rPr>
                <w:rFonts w:ascii="Cambria Math" w:hAnsi="Cambria Math"/>
                <w:i/>
                <w:sz w:val="40"/>
                <w:szCs w:val="40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</m:rad>
            <m:r>
              <w:rPr>
                <w:rFonts w:ascii="Cambria Math" w:hAnsi="Cambria Math"/>
                <w:sz w:val="40"/>
                <w:szCs w:val="40"/>
              </w:rPr>
              <m:t>+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40"/>
                    <w:szCs w:val="40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40"/>
                    <w:szCs w:val="40"/>
                  </w:rPr>
                  <m:t>x</m:t>
                </m:r>
              </m:e>
            </m:rad>
            <m:r>
              <w:rPr>
                <w:rFonts w:ascii="Cambria Math" w:hAnsi="Cambria Math"/>
                <w:sz w:val="40"/>
                <w:szCs w:val="40"/>
              </w:rPr>
              <m:t>-3</m:t>
            </m:r>
          </m:den>
        </m:f>
      </m:oMath>
      <w:r w:rsidR="008120AC">
        <w:rPr>
          <w:sz w:val="28"/>
          <w:szCs w:val="28"/>
        </w:rPr>
        <w:t xml:space="preserve"> </w:t>
      </w:r>
      <w:r w:rsidR="00437629">
        <w:rPr>
          <w:sz w:val="28"/>
          <w:szCs w:val="28"/>
        </w:rPr>
        <w:t>;</w:t>
      </w:r>
      <w:r w:rsidR="008120AC">
        <w:rPr>
          <w:sz w:val="28"/>
          <w:szCs w:val="28"/>
        </w:rPr>
        <w:t xml:space="preserve">  với x</w:t>
      </w:r>
      <m:oMath>
        <m:r>
          <w:rPr>
            <w:rFonts w:ascii="Cambria Math" w:hAnsi="Cambria Math"/>
            <w:sz w:val="28"/>
            <w:szCs w:val="28"/>
          </w:rPr>
          <m:t>≥0</m:t>
        </m:r>
      </m:oMath>
      <w:r w:rsidR="008120AC">
        <w:rPr>
          <w:sz w:val="28"/>
          <w:szCs w:val="28"/>
        </w:rPr>
        <w:t>,</w:t>
      </w:r>
      <w:r w:rsidR="00D67B08">
        <w:rPr>
          <w:sz w:val="28"/>
          <w:szCs w:val="28"/>
        </w:rPr>
        <w:t xml:space="preserve"> </w:t>
      </w:r>
      <w:r w:rsidR="008120AC">
        <w:rPr>
          <w:sz w:val="28"/>
          <w:szCs w:val="28"/>
        </w:rPr>
        <w:t>x</w:t>
      </w:r>
      <m:oMath>
        <m:r>
          <w:rPr>
            <w:rFonts w:ascii="Cambria Math" w:hAnsi="Cambria Math"/>
            <w:sz w:val="28"/>
            <w:szCs w:val="28"/>
          </w:rPr>
          <m:t>≠9</m:t>
        </m:r>
      </m:oMath>
    </w:p>
    <w:p w:rsidR="00C1410B" w:rsidRPr="00C1410B" w:rsidRDefault="00C1410B" w:rsidP="000B328B">
      <w:pPr>
        <w:numPr>
          <w:ilvl w:val="0"/>
          <w:numId w:val="1"/>
        </w:numPr>
        <w:jc w:val="both"/>
        <w:rPr>
          <w:sz w:val="28"/>
          <w:szCs w:val="28"/>
        </w:rPr>
      </w:pPr>
      <w:r w:rsidRPr="00C1410B">
        <w:rPr>
          <w:sz w:val="28"/>
          <w:szCs w:val="28"/>
        </w:rPr>
        <w:t>Tính Q khi x = 36</w:t>
      </w:r>
    </w:p>
    <w:p w:rsidR="00C1410B" w:rsidRPr="00C1410B" w:rsidRDefault="00C1410B" w:rsidP="000B328B">
      <w:pPr>
        <w:numPr>
          <w:ilvl w:val="0"/>
          <w:numId w:val="1"/>
        </w:numPr>
        <w:jc w:val="both"/>
        <w:rPr>
          <w:sz w:val="28"/>
          <w:szCs w:val="28"/>
        </w:rPr>
      </w:pPr>
      <w:r w:rsidRPr="00C1410B">
        <w:rPr>
          <w:sz w:val="28"/>
          <w:szCs w:val="28"/>
        </w:rPr>
        <w:t>Tìm x để  P</w:t>
      </w:r>
      <w:r w:rsidRPr="001C36A5">
        <w:rPr>
          <w:sz w:val="28"/>
          <w:szCs w:val="28"/>
        </w:rPr>
        <w:t>:</w:t>
      </w:r>
      <w:r w:rsidR="001C36A5">
        <w:rPr>
          <w:sz w:val="28"/>
          <w:szCs w:val="28"/>
        </w:rPr>
        <w:t xml:space="preserve"> </w:t>
      </w:r>
      <w:r w:rsidRPr="00C1410B">
        <w:rPr>
          <w:sz w:val="28"/>
          <w:szCs w:val="28"/>
        </w:rPr>
        <w:t xml:space="preserve">Q &lt; </w:t>
      </w:r>
      <w:r w:rsidRPr="00437629">
        <w:rPr>
          <w:sz w:val="28"/>
          <w:szCs w:val="28"/>
        </w:rPr>
        <w:t>-</w:t>
      </w:r>
      <w:r w:rsidRPr="00437629">
        <w:rPr>
          <w:position w:val="-24"/>
          <w:sz w:val="28"/>
          <w:szCs w:val="28"/>
        </w:rPr>
        <w:object w:dxaOrig="240" w:dyaOrig="615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583302189" r:id="rId10"/>
        </w:object>
      </w:r>
    </w:p>
    <w:p w:rsidR="00C1410B" w:rsidRDefault="00C1410B" w:rsidP="000B328B">
      <w:pPr>
        <w:numPr>
          <w:ilvl w:val="0"/>
          <w:numId w:val="1"/>
        </w:numPr>
        <w:jc w:val="both"/>
        <w:rPr>
          <w:sz w:val="28"/>
          <w:szCs w:val="28"/>
        </w:rPr>
      </w:pPr>
      <w:r w:rsidRPr="00C1410B">
        <w:rPr>
          <w:sz w:val="28"/>
          <w:szCs w:val="28"/>
        </w:rPr>
        <w:t>Tìm giá trị nhỏ nhất của P</w:t>
      </w:r>
      <w:r w:rsidRPr="001C36A5">
        <w:rPr>
          <w:sz w:val="28"/>
          <w:szCs w:val="28"/>
        </w:rPr>
        <w:t>:</w:t>
      </w:r>
      <w:r w:rsidR="001C36A5">
        <w:rPr>
          <w:sz w:val="28"/>
          <w:szCs w:val="28"/>
        </w:rPr>
        <w:t xml:space="preserve"> </w:t>
      </w:r>
      <w:r w:rsidRPr="00C1410B">
        <w:rPr>
          <w:sz w:val="28"/>
          <w:szCs w:val="28"/>
        </w:rPr>
        <w:t>Q</w:t>
      </w:r>
    </w:p>
    <w:p w:rsidR="000046E2" w:rsidRPr="001175C2" w:rsidRDefault="000046E2" w:rsidP="000046E2">
      <w:pPr>
        <w:spacing w:line="312" w:lineRule="auto"/>
        <w:jc w:val="both"/>
        <w:rPr>
          <w:i/>
          <w:sz w:val="28"/>
          <w:szCs w:val="28"/>
        </w:rPr>
      </w:pPr>
      <w:r>
        <w:rPr>
          <w:b/>
          <w:sz w:val="28"/>
          <w:szCs w:val="28"/>
        </w:rPr>
        <w:t>Câu 2. (2</w:t>
      </w:r>
      <w:r w:rsidRPr="000046E2">
        <w:rPr>
          <w:b/>
          <w:sz w:val="28"/>
          <w:szCs w:val="28"/>
        </w:rPr>
        <w:t xml:space="preserve"> điểm) </w:t>
      </w:r>
      <w:r w:rsidRPr="001175C2">
        <w:rPr>
          <w:i/>
          <w:sz w:val="28"/>
          <w:szCs w:val="28"/>
        </w:rPr>
        <w:t>Giải bài toán bằng cách lập hệ phương trình hoặc phương trình.</w:t>
      </w:r>
    </w:p>
    <w:p w:rsidR="0053075F" w:rsidRPr="007706D8" w:rsidRDefault="0053075F" w:rsidP="0053075F">
      <w:pPr>
        <w:spacing w:line="312" w:lineRule="auto"/>
        <w:ind w:firstLine="426"/>
        <w:jc w:val="both"/>
        <w:rPr>
          <w:sz w:val="28"/>
          <w:szCs w:val="28"/>
        </w:rPr>
      </w:pPr>
      <w:r w:rsidRPr="007706D8">
        <w:rPr>
          <w:sz w:val="28"/>
          <w:szCs w:val="28"/>
        </w:rPr>
        <w:t>Hai xí nghiệp theo kế hoạch làm được tổng cộng 360 dụng cụ. Nhờ tăng năng suất lao động nên xí nghiệp I đã vượt mức 12%, xí nghiệp II đã vượt mức 10% kế hoạch do đó cả hai xí nghiệp đã làm được 400 dụng cụ. Tính số dụng cụ mỗi xí nghiệp phải làm theo kế hoạch.</w:t>
      </w:r>
    </w:p>
    <w:p w:rsidR="00540551" w:rsidRDefault="00540551" w:rsidP="00540551">
      <w:pPr>
        <w:spacing w:line="360" w:lineRule="auto"/>
        <w:jc w:val="both"/>
        <w:rPr>
          <w:sz w:val="28"/>
          <w:szCs w:val="28"/>
        </w:rPr>
      </w:pPr>
      <w:r w:rsidRPr="005C6229">
        <w:rPr>
          <w:b/>
          <w:sz w:val="28"/>
          <w:szCs w:val="28"/>
        </w:rPr>
        <w:t xml:space="preserve">Câu </w:t>
      </w:r>
      <w:r>
        <w:rPr>
          <w:b/>
          <w:sz w:val="28"/>
          <w:szCs w:val="28"/>
        </w:rPr>
        <w:t>3</w:t>
      </w:r>
      <w:r w:rsidRPr="005C6229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555F15">
        <w:rPr>
          <w:b/>
          <w:sz w:val="28"/>
          <w:szCs w:val="28"/>
        </w:rPr>
        <w:t>(2 điểm)</w:t>
      </w:r>
    </w:p>
    <w:p w:rsidR="00540551" w:rsidRDefault="00540551" w:rsidP="00E4579A">
      <w:pPr>
        <w:pStyle w:val="ListParagraph"/>
        <w:numPr>
          <w:ilvl w:val="0"/>
          <w:numId w:val="5"/>
        </w:numPr>
        <w:spacing w:before="80" w:after="80" w:line="360" w:lineRule="auto"/>
        <w:ind w:left="426" w:right="288" w:hanging="426"/>
        <w:jc w:val="both"/>
      </w:pPr>
      <w:r w:rsidRPr="004B526F">
        <w:rPr>
          <w:sz w:val="28"/>
          <w:szCs w:val="28"/>
        </w:rPr>
        <w:t xml:space="preserve">Giải hệ phương trình sau: </w:t>
      </w:r>
      <w:r w:rsidR="00105EB9" w:rsidRPr="001E7050">
        <w:rPr>
          <w:position w:val="-64"/>
        </w:rPr>
        <w:object w:dxaOrig="1740" w:dyaOrig="1400">
          <v:shape id="_x0000_i1027" type="#_x0000_t75" style="width:104.25pt;height:77.25pt" o:ole="">
            <v:imagedata r:id="rId11" o:title=""/>
          </v:shape>
          <o:OLEObject Type="Embed" ProgID="Equation.DSMT4" ShapeID="_x0000_i1027" DrawAspect="Content" ObjectID="_1583302190" r:id="rId12"/>
        </w:object>
      </w:r>
      <w:r>
        <w:t xml:space="preserve"> </w:t>
      </w:r>
    </w:p>
    <w:p w:rsidR="00B36A4B" w:rsidRDefault="00540551" w:rsidP="00E4579A">
      <w:pPr>
        <w:pStyle w:val="ListParagraph"/>
        <w:numPr>
          <w:ilvl w:val="0"/>
          <w:numId w:val="5"/>
        </w:numPr>
        <w:tabs>
          <w:tab w:val="left" w:pos="426"/>
        </w:tabs>
        <w:spacing w:before="80" w:after="80"/>
        <w:ind w:left="0" w:right="288" w:firstLine="0"/>
        <w:jc w:val="both"/>
      </w:pPr>
      <w:r w:rsidRPr="00E32717">
        <w:rPr>
          <w:rFonts w:ascii=".VnTime" w:hAnsi=".VnTime"/>
          <w:sz w:val="28"/>
          <w:szCs w:val="28"/>
        </w:rPr>
        <w:t xml:space="preserve">Trong mÆt ph¼ng täa ®é Oxy cho ®­êng th¼ng (d) : </w:t>
      </w:r>
      <w:r w:rsidR="001C36A5" w:rsidRPr="00D3000E">
        <w:rPr>
          <w:position w:val="-10"/>
        </w:rPr>
        <w:object w:dxaOrig="1900" w:dyaOrig="360">
          <v:shape id="_x0000_i1028" type="#_x0000_t75" style="width:105.75pt;height:24pt" o:ole="">
            <v:imagedata r:id="rId13" o:title=""/>
          </v:shape>
          <o:OLEObject Type="Embed" ProgID="Equation.DSMT4" ShapeID="_x0000_i1028" DrawAspect="Content" ObjectID="_1583302191" r:id="rId14"/>
        </w:object>
      </w:r>
      <w:r>
        <w:t xml:space="preserve"> </w:t>
      </w:r>
    </w:p>
    <w:p w:rsidR="00540551" w:rsidRPr="00E32717" w:rsidRDefault="00540551" w:rsidP="00FB3A5E">
      <w:pPr>
        <w:pStyle w:val="ListParagraph"/>
        <w:tabs>
          <w:tab w:val="left" w:pos="426"/>
        </w:tabs>
        <w:spacing w:before="80" w:after="80"/>
        <w:ind w:left="0" w:right="288"/>
        <w:jc w:val="both"/>
      </w:pPr>
      <w:r w:rsidRPr="00E32717">
        <w:rPr>
          <w:rFonts w:ascii=".VnTime" w:hAnsi=".VnTime"/>
          <w:sz w:val="28"/>
          <w:szCs w:val="28"/>
        </w:rPr>
        <w:t xml:space="preserve">vµ parabol (P): </w:t>
      </w:r>
      <w:r w:rsidRPr="00D3000E">
        <w:rPr>
          <w:position w:val="-10"/>
        </w:rPr>
        <w:object w:dxaOrig="660" w:dyaOrig="360">
          <v:shape id="_x0000_i1029" type="#_x0000_t75" style="width:33pt;height:18.75pt" o:ole="">
            <v:imagedata r:id="rId15" o:title=""/>
          </v:shape>
          <o:OLEObject Type="Embed" ProgID="Equation.DSMT4" ShapeID="_x0000_i1029" DrawAspect="Content" ObjectID="_1583302192" r:id="rId16"/>
        </w:object>
      </w:r>
      <w:r>
        <w:t xml:space="preserve">. </w:t>
      </w:r>
      <w:r w:rsidRPr="00E32717">
        <w:rPr>
          <w:rFonts w:ascii=".VnTime" w:hAnsi=".VnTime"/>
          <w:sz w:val="28"/>
          <w:szCs w:val="28"/>
        </w:rPr>
        <w:t>T×m gi¸ trÞ</w:t>
      </w:r>
      <w:r>
        <w:rPr>
          <w:rFonts w:ascii=".VnTime" w:hAnsi=".VnTime"/>
          <w:sz w:val="28"/>
          <w:szCs w:val="28"/>
        </w:rPr>
        <w:t xml:space="preserve"> nguyªn d­¬ng</w:t>
      </w:r>
      <w:r w:rsidRPr="00E32717">
        <w:rPr>
          <w:rFonts w:ascii=".VnTime" w:hAnsi=".VnTime"/>
          <w:sz w:val="28"/>
          <w:szCs w:val="28"/>
        </w:rPr>
        <w:t xml:space="preserve"> cña m ®Ó (d) tiÕp xóc víi (P) vµ khi ®ã h·y t×m täa ®é tiÕp ®iÓm cña (d) vµ (P).</w:t>
      </w:r>
    </w:p>
    <w:p w:rsidR="005773CF" w:rsidRDefault="004D2AD1" w:rsidP="004D2AD1">
      <w:pPr>
        <w:spacing w:line="312" w:lineRule="auto"/>
        <w:jc w:val="both"/>
        <w:rPr>
          <w:sz w:val="28"/>
          <w:szCs w:val="28"/>
          <w:lang w:val="nl-NL"/>
        </w:rPr>
      </w:pPr>
      <w:r w:rsidRPr="007706D8">
        <w:rPr>
          <w:b/>
          <w:sz w:val="28"/>
          <w:szCs w:val="28"/>
          <w:lang w:val="nl-NL"/>
        </w:rPr>
        <w:t>Bài 4 (3,5 điểm)</w:t>
      </w:r>
      <w:r w:rsidRPr="007706D8">
        <w:rPr>
          <w:sz w:val="28"/>
          <w:szCs w:val="28"/>
          <w:lang w:val="nl-NL"/>
        </w:rPr>
        <w:t xml:space="preserve">. </w:t>
      </w:r>
    </w:p>
    <w:p w:rsidR="004D2AD1" w:rsidRPr="007706D8" w:rsidRDefault="004D2AD1" w:rsidP="005773CF">
      <w:pPr>
        <w:spacing w:line="312" w:lineRule="auto"/>
        <w:ind w:firstLine="720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>Cho đường tròn (O; R) có đường kính AB cố định. Vẽ đường kính MN của đường tròn (O; R) (M khác A, M khác B). Tiếp tuyến của đường tròn (O; R) tại B cắt các đường thẳng AM, AN lần lượt tại các điểm Q, P.</w:t>
      </w:r>
    </w:p>
    <w:p w:rsidR="004D2AD1" w:rsidRPr="007706D8" w:rsidRDefault="004D2AD1" w:rsidP="00A41D16">
      <w:pPr>
        <w:tabs>
          <w:tab w:val="left" w:pos="426"/>
        </w:tabs>
        <w:spacing w:line="312" w:lineRule="auto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 xml:space="preserve">a) </w:t>
      </w:r>
      <w:r w:rsidR="00A41D16">
        <w:rPr>
          <w:sz w:val="28"/>
          <w:szCs w:val="28"/>
          <w:lang w:val="nl-NL"/>
        </w:rPr>
        <w:t xml:space="preserve"> </w:t>
      </w:r>
      <w:r w:rsidRPr="007706D8">
        <w:rPr>
          <w:sz w:val="28"/>
          <w:szCs w:val="28"/>
          <w:lang w:val="nl-NL"/>
        </w:rPr>
        <w:t>Chứng minh tứ giác AMBN là hình chữ nhật.</w:t>
      </w:r>
    </w:p>
    <w:p w:rsidR="004D2AD1" w:rsidRPr="007706D8" w:rsidRDefault="004D2AD1" w:rsidP="00E4579A">
      <w:pPr>
        <w:tabs>
          <w:tab w:val="left" w:pos="142"/>
        </w:tabs>
        <w:spacing w:line="312" w:lineRule="auto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>b)</w:t>
      </w:r>
      <w:r w:rsidR="00A41D16">
        <w:rPr>
          <w:sz w:val="28"/>
          <w:szCs w:val="28"/>
          <w:lang w:val="nl-NL"/>
        </w:rPr>
        <w:t xml:space="preserve"> </w:t>
      </w:r>
      <w:r w:rsidRPr="007706D8">
        <w:rPr>
          <w:sz w:val="28"/>
          <w:szCs w:val="28"/>
          <w:lang w:val="nl-NL"/>
        </w:rPr>
        <w:t xml:space="preserve"> Chứng minh bốn điểm M, N, P, Q cùng thuộc một đường tròn.</w:t>
      </w:r>
    </w:p>
    <w:p w:rsidR="004D2AD1" w:rsidRPr="007706D8" w:rsidRDefault="004D2AD1" w:rsidP="00E4579A">
      <w:pPr>
        <w:tabs>
          <w:tab w:val="left" w:pos="142"/>
        </w:tabs>
        <w:spacing w:line="312" w:lineRule="auto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>c)</w:t>
      </w:r>
      <w:r w:rsidR="00A41D16">
        <w:rPr>
          <w:sz w:val="28"/>
          <w:szCs w:val="28"/>
          <w:lang w:val="nl-NL"/>
        </w:rPr>
        <w:t xml:space="preserve"> </w:t>
      </w:r>
      <w:r w:rsidRPr="007706D8">
        <w:rPr>
          <w:sz w:val="28"/>
          <w:szCs w:val="28"/>
          <w:lang w:val="nl-NL"/>
        </w:rPr>
        <w:t xml:space="preserve"> Gọi E là trung điểm của BQ. Đường thẳng vuông góc với OE tại O cắt PQ tại điểm F. Chứng minh F là trung điểm của BP và ME // NF.</w:t>
      </w:r>
    </w:p>
    <w:p w:rsidR="004D2AD1" w:rsidRPr="007706D8" w:rsidRDefault="004D2AD1" w:rsidP="00A41D16">
      <w:pPr>
        <w:spacing w:line="312" w:lineRule="auto"/>
        <w:jc w:val="both"/>
        <w:rPr>
          <w:sz w:val="28"/>
          <w:szCs w:val="28"/>
          <w:lang w:val="nl-NL"/>
        </w:rPr>
      </w:pPr>
      <w:r w:rsidRPr="007706D8">
        <w:rPr>
          <w:sz w:val="28"/>
          <w:szCs w:val="28"/>
          <w:lang w:val="nl-NL"/>
        </w:rPr>
        <w:t xml:space="preserve">d) </w:t>
      </w:r>
      <w:r w:rsidR="00A41D16">
        <w:rPr>
          <w:sz w:val="28"/>
          <w:szCs w:val="28"/>
          <w:lang w:val="nl-NL"/>
        </w:rPr>
        <w:t xml:space="preserve"> </w:t>
      </w:r>
      <w:r w:rsidRPr="007706D8">
        <w:rPr>
          <w:sz w:val="28"/>
          <w:szCs w:val="28"/>
          <w:lang w:val="nl-NL"/>
        </w:rPr>
        <w:t>Khi đường kính MN quay quanh tâm O và thỏa mãn điều kiện đề bài, xác định vị trí của đường kính MN để tứ giác MNPQ có diện tích nhỏ nhất.</w:t>
      </w:r>
    </w:p>
    <w:p w:rsidR="006B5C7F" w:rsidRDefault="005773CF" w:rsidP="00653D0C">
      <w:pPr>
        <w:jc w:val="both"/>
        <w:rPr>
          <w:sz w:val="28"/>
          <w:szCs w:val="28"/>
        </w:rPr>
      </w:pPr>
      <w:r w:rsidRPr="00AE3D68">
        <w:rPr>
          <w:b/>
          <w:sz w:val="28"/>
          <w:szCs w:val="28"/>
        </w:rPr>
        <w:t xml:space="preserve">Câu 5 </w:t>
      </w:r>
      <w:r w:rsidRPr="005773CF">
        <w:rPr>
          <w:b/>
          <w:sz w:val="28"/>
          <w:szCs w:val="28"/>
        </w:rPr>
        <w:t>(0,5 điểm)</w:t>
      </w:r>
      <w:r w:rsidR="00653D0C">
        <w:rPr>
          <w:b/>
          <w:sz w:val="28"/>
          <w:szCs w:val="28"/>
        </w:rPr>
        <w:t xml:space="preserve"> </w:t>
      </w:r>
      <w:r w:rsidRPr="00AE3D68">
        <w:rPr>
          <w:sz w:val="28"/>
          <w:szCs w:val="28"/>
        </w:rPr>
        <w:t xml:space="preserve"> </w:t>
      </w:r>
      <w:r w:rsidR="00B36A4B">
        <w:rPr>
          <w:sz w:val="28"/>
          <w:szCs w:val="28"/>
        </w:rPr>
        <w:tab/>
      </w:r>
    </w:p>
    <w:p w:rsidR="00653D0C" w:rsidRDefault="00653D0C" w:rsidP="006B5C7F">
      <w:pPr>
        <w:ind w:firstLine="576"/>
        <w:jc w:val="both"/>
        <w:rPr>
          <w:sz w:val="28"/>
          <w:szCs w:val="28"/>
        </w:rPr>
      </w:pPr>
      <w:r w:rsidRPr="00D42CC2">
        <w:rPr>
          <w:iCs/>
          <w:sz w:val="28"/>
          <w:szCs w:val="28"/>
        </w:rPr>
        <w:t>Tìm giá trị nhỏ nhất của biểu thức P biết :</w:t>
      </w:r>
      <w:r w:rsidR="001C36A5" w:rsidRPr="00D42CC2">
        <w:rPr>
          <w:position w:val="-10"/>
          <w:sz w:val="28"/>
          <w:szCs w:val="28"/>
        </w:rPr>
        <w:object w:dxaOrig="3220" w:dyaOrig="360">
          <v:shape id="_x0000_i1030" type="#_x0000_t75" style="width:214.5pt;height:18.75pt" o:ole="">
            <v:imagedata r:id="rId17" o:title=""/>
          </v:shape>
          <o:OLEObject Type="Embed" ProgID="Equation.DSMT4" ShapeID="_x0000_i1030" DrawAspect="Content" ObjectID="_1583302193" r:id="rId18"/>
        </w:object>
      </w:r>
    </w:p>
    <w:p w:rsidR="006B5C7F" w:rsidRDefault="006B5C7F" w:rsidP="006B5C7F">
      <w:pPr>
        <w:jc w:val="center"/>
        <w:rPr>
          <w:b/>
          <w:i/>
          <w:sz w:val="28"/>
          <w:szCs w:val="28"/>
        </w:rPr>
      </w:pPr>
    </w:p>
    <w:p w:rsidR="00555F15" w:rsidRDefault="00555F15" w:rsidP="006B5C7F">
      <w:pPr>
        <w:jc w:val="center"/>
        <w:rPr>
          <w:b/>
          <w:i/>
          <w:sz w:val="28"/>
          <w:szCs w:val="28"/>
        </w:rPr>
      </w:pPr>
      <w:r w:rsidRPr="007706D8">
        <w:rPr>
          <w:b/>
          <w:i/>
          <w:sz w:val="28"/>
          <w:szCs w:val="28"/>
        </w:rPr>
        <w:t>-----</w:t>
      </w:r>
      <w:r>
        <w:rPr>
          <w:b/>
          <w:i/>
          <w:sz w:val="28"/>
          <w:szCs w:val="28"/>
        </w:rPr>
        <w:t>-</w:t>
      </w:r>
      <w:r w:rsidR="00A071AC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Chúc các em làm bài tốt!</w:t>
      </w:r>
      <w:r w:rsidR="00A071AC">
        <w:rPr>
          <w:b/>
          <w:i/>
          <w:sz w:val="28"/>
          <w:szCs w:val="28"/>
        </w:rPr>
        <w:t xml:space="preserve"> </w:t>
      </w:r>
      <w:r>
        <w:rPr>
          <w:b/>
          <w:i/>
          <w:sz w:val="28"/>
          <w:szCs w:val="28"/>
        </w:rPr>
        <w:t>----</w:t>
      </w:r>
    </w:p>
    <w:tbl>
      <w:tblPr>
        <w:tblStyle w:val="TableGrid"/>
        <w:tblW w:w="991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58"/>
        <w:gridCol w:w="5760"/>
      </w:tblGrid>
      <w:tr w:rsidR="00070B85" w:rsidTr="00B42701">
        <w:tc>
          <w:tcPr>
            <w:tcW w:w="4158" w:type="dxa"/>
            <w:hideMark/>
          </w:tcPr>
          <w:p w:rsidR="00070B85" w:rsidRPr="00F7156A" w:rsidRDefault="00070B85" w:rsidP="00B42701">
            <w:pPr>
              <w:jc w:val="center"/>
              <w:rPr>
                <w:b/>
              </w:rPr>
            </w:pPr>
            <w:r w:rsidRPr="00F7156A">
              <w:rPr>
                <w:b/>
              </w:rPr>
              <w:lastRenderedPageBreak/>
              <w:t>PHÒNG GD&amp;ĐT LONG BIÊN</w:t>
            </w:r>
          </w:p>
          <w:p w:rsidR="00070B85" w:rsidRPr="00F7156A" w:rsidRDefault="00070B85" w:rsidP="00B42701">
            <w:pPr>
              <w:jc w:val="center"/>
              <w:rPr>
                <w:b/>
              </w:rPr>
            </w:pPr>
            <w:r w:rsidRPr="00F7156A">
              <w:rPr>
                <w:b/>
              </w:rPr>
              <w:t>TRƯỜNG THCS BỒ ĐỀ</w:t>
            </w:r>
          </w:p>
          <w:p w:rsidR="00070B85" w:rsidRDefault="00070B85" w:rsidP="00B42701">
            <w:pPr>
              <w:jc w:val="center"/>
              <w:rPr>
                <w:b/>
                <w:sz w:val="28"/>
                <w:szCs w:val="28"/>
              </w:rPr>
            </w:pPr>
            <w:r w:rsidRPr="00F7156A">
              <w:rPr>
                <w:b/>
              </w:rPr>
              <w:t>NĂM HỌC 2017 - 2018</w:t>
            </w:r>
          </w:p>
        </w:tc>
        <w:tc>
          <w:tcPr>
            <w:tcW w:w="5760" w:type="dxa"/>
            <w:hideMark/>
          </w:tcPr>
          <w:p w:rsidR="00070B85" w:rsidRDefault="00070B85" w:rsidP="00DA35EC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HƯỚNG DẪN CHẤM </w:t>
            </w:r>
          </w:p>
          <w:p w:rsidR="00070B85" w:rsidRDefault="00070B85" w:rsidP="00DA35EC">
            <w:pPr>
              <w:tabs>
                <w:tab w:val="left" w:pos="360"/>
              </w:tabs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ĐỀ THI THỬ VÀO LỚP 10 (LẦN 1)</w:t>
            </w:r>
          </w:p>
          <w:p w:rsidR="00070B85" w:rsidRDefault="00070B85" w:rsidP="00DA35EC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: TOÁN 9</w:t>
            </w:r>
          </w:p>
          <w:p w:rsidR="00070B85" w:rsidRDefault="00070B85" w:rsidP="00DA35EC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(Thời gian: 120 phút)</w:t>
            </w:r>
          </w:p>
          <w:p w:rsidR="00DA35EC" w:rsidRDefault="00DA35EC" w:rsidP="00DA35EC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tbl>
      <w:tblPr>
        <w:tblW w:w="10227" w:type="dxa"/>
        <w:tblInd w:w="-3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19"/>
        <w:gridCol w:w="7845"/>
        <w:gridCol w:w="963"/>
      </w:tblGrid>
      <w:tr w:rsidR="00DE00BD" w:rsidRPr="0020289A" w:rsidTr="00D40BB1">
        <w:tc>
          <w:tcPr>
            <w:tcW w:w="1419" w:type="dxa"/>
          </w:tcPr>
          <w:p w:rsidR="00DE00BD" w:rsidRPr="0020289A" w:rsidRDefault="00DE00BD" w:rsidP="008603B6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Câu</w:t>
            </w:r>
          </w:p>
        </w:tc>
        <w:tc>
          <w:tcPr>
            <w:tcW w:w="7845" w:type="dxa"/>
          </w:tcPr>
          <w:p w:rsidR="00DE00BD" w:rsidRPr="0020289A" w:rsidRDefault="00DE00BD" w:rsidP="008603B6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Nội dung</w:t>
            </w:r>
          </w:p>
        </w:tc>
        <w:tc>
          <w:tcPr>
            <w:tcW w:w="963" w:type="dxa"/>
          </w:tcPr>
          <w:p w:rsidR="00DE00BD" w:rsidRPr="0020289A" w:rsidRDefault="00DE00BD" w:rsidP="008603B6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20289A">
              <w:rPr>
                <w:b/>
                <w:sz w:val="28"/>
                <w:szCs w:val="28"/>
              </w:rPr>
              <w:t>Điểm</w:t>
            </w:r>
          </w:p>
        </w:tc>
      </w:tr>
      <w:tr w:rsidR="00DE00BD" w:rsidRPr="0020289A" w:rsidTr="00D40BB1">
        <w:tc>
          <w:tcPr>
            <w:tcW w:w="1419" w:type="dxa"/>
            <w:vMerge w:val="restart"/>
            <w:vAlign w:val="center"/>
          </w:tcPr>
          <w:p w:rsidR="00DE00BD" w:rsidRPr="00DE00BD" w:rsidRDefault="00D22FF7" w:rsidP="00C93FD5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</w:t>
            </w:r>
            <w:r w:rsidR="00FD62C4">
              <w:rPr>
                <w:b/>
                <w:sz w:val="28"/>
                <w:szCs w:val="28"/>
              </w:rPr>
              <w:t xml:space="preserve"> </w:t>
            </w:r>
            <w:r w:rsidR="00DE00BD" w:rsidRPr="00DE00BD">
              <w:rPr>
                <w:b/>
                <w:sz w:val="28"/>
                <w:szCs w:val="28"/>
              </w:rPr>
              <w:t>1</w:t>
            </w:r>
          </w:p>
          <w:p w:rsidR="00DE00BD" w:rsidRPr="0020289A" w:rsidRDefault="001F1EE9" w:rsidP="00C93FD5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8"/>
                <w:szCs w:val="28"/>
              </w:rPr>
              <w:t>(</w:t>
            </w:r>
            <w:r w:rsidR="00DE00BD" w:rsidRPr="00DE00BD">
              <w:rPr>
                <w:b/>
                <w:sz w:val="28"/>
                <w:szCs w:val="28"/>
              </w:rPr>
              <w:t>2đ</w:t>
            </w:r>
            <w:r>
              <w:rPr>
                <w:b/>
                <w:sz w:val="28"/>
                <w:szCs w:val="28"/>
              </w:rPr>
              <w:t>)</w:t>
            </w:r>
          </w:p>
        </w:tc>
        <w:tc>
          <w:tcPr>
            <w:tcW w:w="7845" w:type="dxa"/>
          </w:tcPr>
          <w:p w:rsidR="00DE00BD" w:rsidRPr="00DE00BD" w:rsidRDefault="00DE00BD" w:rsidP="00DE00B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 xml:space="preserve">Tính ra kết quả Q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n>
              </m:f>
            </m:oMath>
          </w:p>
        </w:tc>
        <w:tc>
          <w:tcPr>
            <w:tcW w:w="963" w:type="dxa"/>
            <w:vAlign w:val="center"/>
          </w:tcPr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5</w:t>
            </w:r>
          </w:p>
        </w:tc>
      </w:tr>
      <w:tr w:rsidR="00DE00BD" w:rsidRPr="0020289A" w:rsidTr="00D40BB1">
        <w:trPr>
          <w:trHeight w:val="1942"/>
        </w:trPr>
        <w:tc>
          <w:tcPr>
            <w:tcW w:w="1419" w:type="dxa"/>
            <w:vMerge/>
            <w:vAlign w:val="center"/>
          </w:tcPr>
          <w:p w:rsidR="00DE00BD" w:rsidRPr="0020289A" w:rsidRDefault="00DE00BD" w:rsidP="00C93FD5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DE00BD" w:rsidRPr="00DE00BD" w:rsidRDefault="00DE00BD" w:rsidP="00DE00B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 xml:space="preserve">Rút gọn ra P:Q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-3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+3</m:t>
                  </m:r>
                </m:den>
              </m:f>
            </m:oMath>
          </w:p>
          <w:p w:rsidR="00DE00BD" w:rsidRPr="00DE00BD" w:rsidRDefault="00DE00BD" w:rsidP="008603B6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rFonts w:ascii=".VnTime" w:hAnsi=".VnTime"/>
                <w:sz w:val="28"/>
                <w:szCs w:val="28"/>
              </w:rPr>
              <w:t xml:space="preserve">    </w:t>
            </w:r>
            <w:r w:rsidRPr="00DE00BD">
              <w:rPr>
                <w:sz w:val="28"/>
                <w:szCs w:val="28"/>
              </w:rPr>
              <w:t>Biến đổi P: Q &lt;</w:t>
            </w:r>
            <w:r>
              <w:rPr>
                <w:sz w:val="28"/>
                <w:szCs w:val="28"/>
              </w:rPr>
              <w:t xml:space="preserve"> </w:t>
            </w:r>
            <w:r w:rsidRPr="00DE00BD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</w:rPr>
              <w:t xml:space="preserve"> </w:t>
            </w:r>
            <w:r w:rsidRPr="00DE00BD">
              <w:rPr>
                <w:position w:val="-24"/>
                <w:sz w:val="28"/>
                <w:szCs w:val="28"/>
              </w:rPr>
              <w:object w:dxaOrig="240" w:dyaOrig="620">
                <v:shape id="_x0000_i1031" type="#_x0000_t75" style="width:12pt;height:30.75pt" o:ole="">
                  <v:imagedata r:id="rId9" o:title=""/>
                </v:shape>
                <o:OLEObject Type="Embed" ProgID="Equation.3" ShapeID="_x0000_i1031" DrawAspect="Content" ObjectID="_1583302194" r:id="rId19"/>
              </w:object>
            </w:r>
            <w:r w:rsidRPr="00DE00BD">
              <w:rPr>
                <w:sz w:val="28"/>
                <w:szCs w:val="28"/>
              </w:rPr>
              <w:t xml:space="preserve"> ra 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x</m:t>
                      </m:r>
                    </m:e>
                  </m:rad>
                  <m: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num>
                <m:den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  <w:sz w:val="28"/>
                              <w:szCs w:val="28"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  <w:sz w:val="28"/>
                              <w:szCs w:val="28"/>
                            </w:rPr>
                            <m:t>x</m:t>
                          </m:r>
                        </m:e>
                      </m:rad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+3</m:t>
                      </m:r>
                    </m:e>
                  </m:d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28"/>
                  <w:szCs w:val="28"/>
                </w:rPr>
                <m:t>&lt;0</m:t>
              </m:r>
            </m:oMath>
          </w:p>
          <w:p w:rsidR="00DE00BD" w:rsidRPr="00DE00BD" w:rsidRDefault="001F1EE9" w:rsidP="00F15949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</w:t>
            </w:r>
            <w:r w:rsidR="00DE00BD" w:rsidRPr="00DE00BD">
              <w:rPr>
                <w:sz w:val="28"/>
                <w:szCs w:val="28"/>
              </w:rPr>
              <w:t xml:space="preserve">Suy ra 0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≤x&lt;</m:t>
              </m:r>
              <m:r>
                <w:rPr>
                  <w:rFonts w:ascii="Cambria Math" w:hAnsi="Cambria Math"/>
                  <w:sz w:val="28"/>
                  <w:szCs w:val="28"/>
                </w:rPr>
                <m:t>9</m:t>
              </m:r>
            </m:oMath>
            <w:bookmarkStart w:id="0" w:name="_GoBack"/>
            <w:bookmarkEnd w:id="0"/>
          </w:p>
        </w:tc>
        <w:tc>
          <w:tcPr>
            <w:tcW w:w="963" w:type="dxa"/>
            <w:vAlign w:val="center"/>
          </w:tcPr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5</w:t>
            </w:r>
          </w:p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</w:p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</w:tc>
      </w:tr>
      <w:tr w:rsidR="00DE00BD" w:rsidRPr="0020289A" w:rsidTr="00D40BB1">
        <w:trPr>
          <w:trHeight w:val="940"/>
        </w:trPr>
        <w:tc>
          <w:tcPr>
            <w:tcW w:w="1419" w:type="dxa"/>
            <w:vMerge/>
            <w:vAlign w:val="center"/>
          </w:tcPr>
          <w:p w:rsidR="00DE00BD" w:rsidRPr="0020289A" w:rsidRDefault="00DE00BD" w:rsidP="00C93FD5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DE00BD" w:rsidRPr="00DE00BD" w:rsidRDefault="00DE00BD" w:rsidP="00DE00BD">
            <w:pPr>
              <w:pStyle w:val="ListParagraph"/>
              <w:numPr>
                <w:ilvl w:val="0"/>
                <w:numId w:val="6"/>
              </w:num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Lập luận được P</w:t>
            </w:r>
            <w:r w:rsidR="00CB2C96">
              <w:rPr>
                <w:sz w:val="28"/>
                <w:szCs w:val="28"/>
              </w:rPr>
              <w:t xml:space="preserve"> </w:t>
            </w:r>
            <w:r w:rsidRPr="00DE00BD">
              <w:rPr>
                <w:sz w:val="28"/>
                <w:szCs w:val="28"/>
              </w:rPr>
              <w:t>:</w:t>
            </w:r>
            <w:r w:rsidR="00CB2C96">
              <w:rPr>
                <w:sz w:val="28"/>
                <w:szCs w:val="28"/>
              </w:rPr>
              <w:t xml:space="preserve"> </w:t>
            </w:r>
            <w:r w:rsidRPr="00DE00BD">
              <w:rPr>
                <w:sz w:val="28"/>
                <w:szCs w:val="28"/>
              </w:rPr>
              <w:t xml:space="preserve">Q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≥</m:t>
              </m:r>
            </m:oMath>
            <w:r w:rsidRPr="00DE00BD">
              <w:rPr>
                <w:sz w:val="28"/>
                <w:szCs w:val="28"/>
              </w:rPr>
              <w:t xml:space="preserve"> - 1</w:t>
            </w:r>
          </w:p>
          <w:p w:rsidR="00DE00BD" w:rsidRPr="00DE00BD" w:rsidRDefault="00DE00BD" w:rsidP="008603B6">
            <w:pPr>
              <w:pStyle w:val="ListParagraph"/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KL: GTNN của P:</w:t>
            </w:r>
            <w:r w:rsidR="00CB2C96">
              <w:rPr>
                <w:sz w:val="28"/>
                <w:szCs w:val="28"/>
              </w:rPr>
              <w:t xml:space="preserve"> </w:t>
            </w:r>
            <w:r w:rsidRPr="00DE00BD">
              <w:rPr>
                <w:sz w:val="28"/>
                <w:szCs w:val="28"/>
              </w:rPr>
              <w:t>Q là – 1 đạt khi x  = 0 (tmđk)</w:t>
            </w:r>
          </w:p>
        </w:tc>
        <w:tc>
          <w:tcPr>
            <w:tcW w:w="963" w:type="dxa"/>
            <w:vAlign w:val="center"/>
          </w:tcPr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  <w:p w:rsidR="00DE00BD" w:rsidRPr="00DE00BD" w:rsidRDefault="00DE00BD" w:rsidP="00FD62C4">
            <w:pPr>
              <w:tabs>
                <w:tab w:val="left" w:pos="360"/>
              </w:tabs>
              <w:spacing w:line="360" w:lineRule="auto"/>
              <w:rPr>
                <w:sz w:val="28"/>
                <w:szCs w:val="28"/>
              </w:rPr>
            </w:pPr>
            <w:r w:rsidRPr="00DE00BD">
              <w:rPr>
                <w:sz w:val="28"/>
                <w:szCs w:val="28"/>
              </w:rPr>
              <w:t>0,25</w:t>
            </w:r>
          </w:p>
        </w:tc>
      </w:tr>
      <w:tr w:rsidR="000F3222" w:rsidRPr="0020289A" w:rsidTr="00D40BB1">
        <w:tc>
          <w:tcPr>
            <w:tcW w:w="1419" w:type="dxa"/>
            <w:vMerge w:val="restart"/>
            <w:vAlign w:val="center"/>
          </w:tcPr>
          <w:p w:rsidR="000F3222" w:rsidRPr="009F5B4D" w:rsidRDefault="000F3222" w:rsidP="004F3BB4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Câu </w:t>
            </w:r>
            <w:r w:rsidRPr="009F5B4D">
              <w:rPr>
                <w:b/>
                <w:sz w:val="28"/>
                <w:szCs w:val="28"/>
              </w:rPr>
              <w:t>2</w:t>
            </w:r>
          </w:p>
          <w:p w:rsidR="000F3222" w:rsidRPr="009F5B4D" w:rsidRDefault="000F3222" w:rsidP="004F3BB4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580F4D">
              <w:rPr>
                <w:sz w:val="28"/>
                <w:szCs w:val="28"/>
              </w:rPr>
              <w:t>(</w:t>
            </w:r>
            <w:r w:rsidRPr="009F5B4D">
              <w:rPr>
                <w:b/>
                <w:sz w:val="28"/>
                <w:szCs w:val="28"/>
              </w:rPr>
              <w:t>2đ)</w:t>
            </w:r>
          </w:p>
        </w:tc>
        <w:tc>
          <w:tcPr>
            <w:tcW w:w="7845" w:type="dxa"/>
          </w:tcPr>
          <w:p w:rsidR="000F3222" w:rsidRPr="009F5B4D" w:rsidRDefault="000F3222" w:rsidP="0073725E">
            <w:pPr>
              <w:spacing w:line="312" w:lineRule="auto"/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>Gọi số dụng cụ mỗi xí nghiệp phải làm theo kế hoạch  lần lượt là x và y (dụng cụ); (</w:t>
            </w:r>
            <w:r w:rsidRPr="009F5B4D">
              <w:rPr>
                <w:rFonts w:eastAsia="Calibri"/>
                <w:position w:val="-10"/>
                <w:sz w:val="28"/>
                <w:szCs w:val="28"/>
              </w:rPr>
              <w:object w:dxaOrig="1995" w:dyaOrig="360" w14:anchorId="15E42384">
                <v:shape id="_x0000_i1032" type="#_x0000_t75" style="width:110.25pt;height:18pt" o:ole="">
                  <v:imagedata r:id="rId20" o:title=""/>
                </v:shape>
                <o:OLEObject Type="Embed" ProgID="Equation.DSMT4" ShapeID="_x0000_i1032" DrawAspect="Content" ObjectID="_1583302195" r:id="rId21"/>
              </w:object>
            </w:r>
            <w:r w:rsidRPr="009F5B4D">
              <w:rPr>
                <w:sz w:val="28"/>
                <w:szCs w:val="28"/>
              </w:rPr>
              <w:t xml:space="preserve">).          </w:t>
            </w:r>
          </w:p>
        </w:tc>
        <w:tc>
          <w:tcPr>
            <w:tcW w:w="963" w:type="dxa"/>
            <w:vAlign w:val="center"/>
          </w:tcPr>
          <w:p w:rsidR="000F3222" w:rsidRPr="008F6F3D" w:rsidRDefault="000F3222" w:rsidP="0084131B">
            <w:pPr>
              <w:spacing w:line="276" w:lineRule="auto"/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25đ</w:t>
            </w:r>
          </w:p>
        </w:tc>
      </w:tr>
      <w:tr w:rsidR="000F3222" w:rsidRPr="0020289A" w:rsidTr="00D40BB1">
        <w:trPr>
          <w:trHeight w:val="732"/>
        </w:trPr>
        <w:tc>
          <w:tcPr>
            <w:tcW w:w="1419" w:type="dxa"/>
            <w:vMerge/>
          </w:tcPr>
          <w:p w:rsidR="000F3222" w:rsidRPr="009F5B4D" w:rsidRDefault="000F3222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0F3222" w:rsidRPr="009F5B4D" w:rsidRDefault="000F3222" w:rsidP="008603B6">
            <w:pPr>
              <w:spacing w:line="312" w:lineRule="auto"/>
              <w:rPr>
                <w:b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Lập luận được  PT: </w:t>
            </w:r>
            <w:r>
              <w:rPr>
                <w:sz w:val="28"/>
                <w:szCs w:val="28"/>
              </w:rPr>
              <w:t xml:space="preserve"> </w:t>
            </w:r>
            <w:r w:rsidR="00CB2C96" w:rsidRPr="009F5B4D">
              <w:rPr>
                <w:rFonts w:eastAsia="Calibri"/>
                <w:position w:val="-10"/>
                <w:sz w:val="28"/>
                <w:szCs w:val="28"/>
                <w:lang w:val="pt-BR"/>
              </w:rPr>
              <w:object w:dxaOrig="1140" w:dyaOrig="315" w14:anchorId="33AC161B">
                <v:shape id="_x0000_i1033" type="#_x0000_t75" style="width:68.25pt;height:15.75pt" o:ole="">
                  <v:imagedata r:id="rId22" o:title=""/>
                </v:shape>
                <o:OLEObject Type="Embed" ProgID="Equation.DSMT4" ShapeID="_x0000_i1033" DrawAspect="Content" ObjectID="_1583302196" r:id="rId23"/>
              </w:object>
            </w:r>
            <w:r w:rsidRPr="009F5B4D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 </w:t>
            </w:r>
            <w:r w:rsidRPr="009F5B4D">
              <w:rPr>
                <w:sz w:val="28"/>
                <w:szCs w:val="28"/>
              </w:rPr>
              <w:t xml:space="preserve"> (I).                         </w:t>
            </w:r>
          </w:p>
          <w:p w:rsidR="000F3222" w:rsidRPr="009F5B4D" w:rsidRDefault="000F3222" w:rsidP="008F6F3D">
            <w:pPr>
              <w:spacing w:line="312" w:lineRule="auto"/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Lập luận được  PT: </w:t>
            </w:r>
            <w:r>
              <w:rPr>
                <w:sz w:val="28"/>
                <w:szCs w:val="28"/>
              </w:rPr>
              <w:t xml:space="preserve"> </w:t>
            </w:r>
            <w:r w:rsidR="00CB2C96" w:rsidRPr="009F5B4D">
              <w:rPr>
                <w:rFonts w:eastAsia="Calibri"/>
                <w:position w:val="-10"/>
                <w:sz w:val="28"/>
                <w:szCs w:val="28"/>
                <w:lang w:val="pt-BR"/>
              </w:rPr>
              <w:object w:dxaOrig="1755" w:dyaOrig="315" w14:anchorId="6BD8DAA7">
                <v:shape id="_x0000_i1034" type="#_x0000_t75" style="width:78pt;height:15.75pt" o:ole="">
                  <v:imagedata r:id="rId24" o:title=""/>
                </v:shape>
                <o:OLEObject Type="Embed" ProgID="Equation.DSMT4" ShapeID="_x0000_i1034" DrawAspect="Content" ObjectID="_1583302197" r:id="rId25"/>
              </w:object>
            </w:r>
            <w:r w:rsidRPr="009F5B4D">
              <w:rPr>
                <w:sz w:val="28"/>
                <w:szCs w:val="28"/>
              </w:rPr>
              <w:t xml:space="preserve"> (II)                      </w:t>
            </w:r>
          </w:p>
        </w:tc>
        <w:tc>
          <w:tcPr>
            <w:tcW w:w="963" w:type="dxa"/>
            <w:vAlign w:val="center"/>
          </w:tcPr>
          <w:p w:rsidR="000F3222" w:rsidRPr="008F6F3D" w:rsidRDefault="000F3222" w:rsidP="00FD62C4">
            <w:pPr>
              <w:spacing w:line="276" w:lineRule="auto"/>
              <w:rPr>
                <w:rFonts w:eastAsia="Calibri"/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 w:rsidR="00327F34">
              <w:rPr>
                <w:sz w:val="28"/>
                <w:szCs w:val="28"/>
              </w:rPr>
              <w:t>2</w:t>
            </w:r>
            <w:r w:rsidRPr="008F6F3D">
              <w:rPr>
                <w:sz w:val="28"/>
                <w:szCs w:val="28"/>
              </w:rPr>
              <w:t>5đ</w:t>
            </w:r>
          </w:p>
          <w:p w:rsidR="000F3222" w:rsidRPr="008F6F3D" w:rsidRDefault="000F3222" w:rsidP="00327F34">
            <w:pPr>
              <w:spacing w:line="276" w:lineRule="auto"/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  <w:lang w:val="pl-PL"/>
              </w:rPr>
              <w:t>0.</w:t>
            </w:r>
            <w:r w:rsidR="00327F34">
              <w:rPr>
                <w:sz w:val="28"/>
                <w:szCs w:val="28"/>
                <w:lang w:val="pl-PL"/>
              </w:rPr>
              <w:t>2</w:t>
            </w:r>
            <w:r w:rsidRPr="008F6F3D">
              <w:rPr>
                <w:sz w:val="28"/>
                <w:szCs w:val="28"/>
                <w:lang w:val="pl-PL"/>
              </w:rPr>
              <w:t>5đ</w:t>
            </w:r>
          </w:p>
        </w:tc>
      </w:tr>
      <w:tr w:rsidR="000F3222" w:rsidRPr="0020289A" w:rsidTr="00D40BB1">
        <w:trPr>
          <w:trHeight w:val="802"/>
        </w:trPr>
        <w:tc>
          <w:tcPr>
            <w:tcW w:w="1419" w:type="dxa"/>
            <w:vMerge/>
          </w:tcPr>
          <w:p w:rsidR="000F3222" w:rsidRPr="009F5B4D" w:rsidRDefault="000F3222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0F3222" w:rsidRPr="009F5B4D" w:rsidRDefault="000F3222" w:rsidP="00FD62C4">
            <w:pPr>
              <w:spacing w:line="312" w:lineRule="auto"/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Từ (I) và (II) ta có HPT: </w:t>
            </w:r>
            <w:r w:rsidRPr="009F5B4D">
              <w:rPr>
                <w:rFonts w:eastAsia="Calibri"/>
                <w:position w:val="-30"/>
                <w:sz w:val="28"/>
                <w:szCs w:val="28"/>
                <w:lang w:val="pt-BR"/>
              </w:rPr>
              <w:object w:dxaOrig="1905" w:dyaOrig="720" w14:anchorId="39B56F5B">
                <v:shape id="_x0000_i1035" type="#_x0000_t75" style="width:114pt;height:37.5pt" o:ole="">
                  <v:imagedata r:id="rId26" o:title=""/>
                </v:shape>
                <o:OLEObject Type="Embed" ProgID="Equation.DSMT4" ShapeID="_x0000_i1035" DrawAspect="Content" ObjectID="_1583302198" r:id="rId27"/>
              </w:object>
            </w:r>
            <w:r w:rsidRPr="009F5B4D">
              <w:rPr>
                <w:sz w:val="28"/>
                <w:szCs w:val="28"/>
              </w:rPr>
              <w:t xml:space="preserve">                </w:t>
            </w:r>
          </w:p>
        </w:tc>
        <w:tc>
          <w:tcPr>
            <w:tcW w:w="963" w:type="dxa"/>
            <w:vAlign w:val="center"/>
          </w:tcPr>
          <w:p w:rsidR="000F3222" w:rsidRPr="008F6F3D" w:rsidRDefault="000F3222" w:rsidP="00182604">
            <w:pPr>
              <w:spacing w:line="276" w:lineRule="auto"/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 w:rsidR="004670D8">
              <w:rPr>
                <w:sz w:val="28"/>
                <w:szCs w:val="28"/>
              </w:rPr>
              <w:t>2</w:t>
            </w:r>
            <w:r w:rsidRPr="008F6F3D">
              <w:rPr>
                <w:sz w:val="28"/>
                <w:szCs w:val="28"/>
              </w:rPr>
              <w:t>5đ</w:t>
            </w:r>
          </w:p>
        </w:tc>
      </w:tr>
      <w:tr w:rsidR="000F3222" w:rsidRPr="0020289A" w:rsidTr="00D40BB1">
        <w:trPr>
          <w:trHeight w:val="374"/>
        </w:trPr>
        <w:tc>
          <w:tcPr>
            <w:tcW w:w="1419" w:type="dxa"/>
            <w:vMerge/>
          </w:tcPr>
          <w:p w:rsidR="000F3222" w:rsidRPr="009F5B4D" w:rsidRDefault="000F3222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0F3222" w:rsidRPr="009F5B4D" w:rsidRDefault="000F3222" w:rsidP="000F3222">
            <w:pPr>
              <w:spacing w:line="312" w:lineRule="auto"/>
              <w:rPr>
                <w:rFonts w:eastAsia="Calibri"/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Giải hệ ta có: x = 200; y = 160 (thỏa mãn)             </w:t>
            </w:r>
          </w:p>
        </w:tc>
        <w:tc>
          <w:tcPr>
            <w:tcW w:w="963" w:type="dxa"/>
            <w:vAlign w:val="center"/>
          </w:tcPr>
          <w:p w:rsidR="000F3222" w:rsidRPr="008F6F3D" w:rsidRDefault="000F3222" w:rsidP="0084131B">
            <w:pPr>
              <w:spacing w:line="276" w:lineRule="auto"/>
              <w:rPr>
                <w:sz w:val="28"/>
                <w:szCs w:val="28"/>
              </w:rPr>
            </w:pPr>
            <w:r w:rsidRPr="008F6F3D">
              <w:rPr>
                <w:sz w:val="28"/>
                <w:szCs w:val="28"/>
              </w:rPr>
              <w:t>0.</w:t>
            </w:r>
            <w:r w:rsidR="004670D8">
              <w:rPr>
                <w:sz w:val="28"/>
                <w:szCs w:val="28"/>
              </w:rPr>
              <w:t>7</w:t>
            </w:r>
            <w:r w:rsidRPr="008F6F3D">
              <w:rPr>
                <w:sz w:val="28"/>
                <w:szCs w:val="28"/>
              </w:rPr>
              <w:t>5đ</w:t>
            </w:r>
          </w:p>
        </w:tc>
      </w:tr>
      <w:tr w:rsidR="000F3222" w:rsidRPr="0020289A" w:rsidTr="00D40BB1">
        <w:tc>
          <w:tcPr>
            <w:tcW w:w="1419" w:type="dxa"/>
            <w:vMerge/>
          </w:tcPr>
          <w:p w:rsidR="000F3222" w:rsidRPr="009F5B4D" w:rsidRDefault="000F3222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0F3222" w:rsidRPr="009F5B4D" w:rsidRDefault="000F3222" w:rsidP="008603B6">
            <w:pPr>
              <w:spacing w:line="312" w:lineRule="auto"/>
              <w:rPr>
                <w:sz w:val="28"/>
                <w:szCs w:val="28"/>
              </w:rPr>
            </w:pPr>
            <w:r w:rsidRPr="009F5B4D">
              <w:rPr>
                <w:sz w:val="28"/>
                <w:szCs w:val="28"/>
              </w:rPr>
              <w:t xml:space="preserve">Vậy số dụng cụ xí nghiệp I làm được là 200 dụng cụ và số dụng cụ xí nghiệp II làm được là 160 dụng cụ.                </w:t>
            </w:r>
          </w:p>
        </w:tc>
        <w:tc>
          <w:tcPr>
            <w:tcW w:w="963" w:type="dxa"/>
            <w:vAlign w:val="center"/>
          </w:tcPr>
          <w:p w:rsidR="000F3222" w:rsidRPr="008F6F3D" w:rsidRDefault="000F3222" w:rsidP="00FD62C4">
            <w:pPr>
              <w:spacing w:line="276" w:lineRule="auto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đ</w:t>
            </w:r>
          </w:p>
        </w:tc>
      </w:tr>
      <w:tr w:rsidR="005C68C0" w:rsidRPr="0020289A" w:rsidTr="005C68C0">
        <w:tc>
          <w:tcPr>
            <w:tcW w:w="1419" w:type="dxa"/>
            <w:vMerge w:val="restart"/>
            <w:vAlign w:val="center"/>
          </w:tcPr>
          <w:p w:rsidR="005C68C0" w:rsidRPr="00251C4B" w:rsidRDefault="005C68C0" w:rsidP="005C68C0">
            <w:pPr>
              <w:jc w:val="center"/>
              <w:rPr>
                <w:b/>
                <w:sz w:val="28"/>
                <w:szCs w:val="28"/>
              </w:rPr>
            </w:pPr>
            <w:r w:rsidRPr="00251C4B">
              <w:rPr>
                <w:b/>
                <w:sz w:val="28"/>
                <w:szCs w:val="28"/>
              </w:rPr>
              <w:t>Câu 3</w:t>
            </w:r>
          </w:p>
          <w:p w:rsidR="005C68C0" w:rsidRPr="00251C4B" w:rsidRDefault="005C68C0" w:rsidP="005C68C0">
            <w:pPr>
              <w:jc w:val="center"/>
              <w:rPr>
                <w:b/>
                <w:sz w:val="28"/>
                <w:szCs w:val="28"/>
              </w:rPr>
            </w:pPr>
            <w:r w:rsidRPr="00251C4B">
              <w:rPr>
                <w:b/>
                <w:sz w:val="28"/>
                <w:szCs w:val="28"/>
              </w:rPr>
              <w:t>(2đ)</w:t>
            </w:r>
          </w:p>
          <w:p w:rsidR="005C68C0" w:rsidRPr="009F5B4D" w:rsidRDefault="005C68C0" w:rsidP="005C68C0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2C2946" w:rsidRDefault="005C68C0" w:rsidP="008603B6">
            <w:pPr>
              <w:rPr>
                <w:sz w:val="28"/>
                <w:szCs w:val="28"/>
              </w:rPr>
            </w:pPr>
            <w:r w:rsidRPr="00A37575">
              <w:rPr>
                <w:position w:val="-64"/>
                <w:sz w:val="28"/>
                <w:szCs w:val="28"/>
              </w:rPr>
              <w:t xml:space="preserve">  a</w:t>
            </w:r>
            <w:r w:rsidR="00A37575" w:rsidRPr="00A37575">
              <w:rPr>
                <w:position w:val="-64"/>
                <w:sz w:val="28"/>
                <w:szCs w:val="28"/>
              </w:rPr>
              <w:t>)</w:t>
            </w:r>
            <w:r>
              <w:rPr>
                <w:rFonts w:asciiTheme="minorHAnsi" w:hAnsiTheme="minorHAnsi"/>
                <w:position w:val="-64"/>
                <w:sz w:val="28"/>
                <w:szCs w:val="28"/>
              </w:rPr>
              <w:t xml:space="preserve">      </w:t>
            </w:r>
            <w:r w:rsidRPr="002C2946">
              <w:rPr>
                <w:rFonts w:asciiTheme="minorHAnsi" w:hAnsiTheme="minorHAnsi"/>
                <w:position w:val="-64"/>
                <w:sz w:val="28"/>
                <w:szCs w:val="28"/>
              </w:rPr>
              <w:object w:dxaOrig="1740" w:dyaOrig="1400" w14:anchorId="4C279BF2">
                <v:shape id="_x0000_i1036" type="#_x0000_t75" style="width:132pt;height:67.5pt" o:ole="">
                  <v:imagedata r:id="rId11" o:title=""/>
                </v:shape>
                <o:OLEObject Type="Embed" ProgID="Equation.DSMT4" ShapeID="_x0000_i1036" DrawAspect="Content" ObjectID="_1583302199" r:id="rId28"/>
              </w:object>
            </w:r>
          </w:p>
          <w:p w:rsidR="005C68C0" w:rsidRPr="002C2946" w:rsidRDefault="005C68C0" w:rsidP="008603B6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>Đkxđ: x ≠ 2 và y ≠ -3</w:t>
            </w:r>
          </w:p>
          <w:p w:rsidR="005C68C0" w:rsidRPr="002C2946" w:rsidRDefault="005C68C0" w:rsidP="008603B6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Pr="002C2946">
              <w:rPr>
                <w:position w:val="-6"/>
                <w:sz w:val="28"/>
                <w:szCs w:val="28"/>
              </w:rPr>
              <w:t xml:space="preserve">Đặt ẩn phụ a = …. </w:t>
            </w:r>
            <w:r>
              <w:rPr>
                <w:position w:val="-6"/>
                <w:sz w:val="28"/>
                <w:szCs w:val="28"/>
              </w:rPr>
              <w:t xml:space="preserve">   v</w:t>
            </w:r>
            <w:r w:rsidRPr="002C2946">
              <w:rPr>
                <w:position w:val="-6"/>
                <w:sz w:val="28"/>
                <w:szCs w:val="28"/>
              </w:rPr>
              <w:t>à b = …..</w:t>
            </w:r>
          </w:p>
        </w:tc>
        <w:tc>
          <w:tcPr>
            <w:tcW w:w="963" w:type="dxa"/>
          </w:tcPr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</w:p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</w:p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</w:p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đ</w:t>
            </w:r>
          </w:p>
        </w:tc>
      </w:tr>
      <w:tr w:rsidR="005C68C0" w:rsidRPr="0020289A" w:rsidTr="00DA35EC">
        <w:trPr>
          <w:trHeight w:val="624"/>
        </w:trPr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2C2946" w:rsidRDefault="00A37575" w:rsidP="008603B6">
            <w:pPr>
              <w:rPr>
                <w:rFonts w:asciiTheme="minorHAnsi" w:hAnsiTheme="minorHAnsi"/>
                <w:position w:val="-64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</w:t>
            </w:r>
            <w:r w:rsidR="005C68C0" w:rsidRPr="002C2946">
              <w:rPr>
                <w:position w:val="-6"/>
                <w:sz w:val="28"/>
                <w:szCs w:val="28"/>
              </w:rPr>
              <w:t xml:space="preserve">Giải được (a ; b) = (1 ; 1) </w:t>
            </w:r>
          </w:p>
        </w:tc>
        <w:tc>
          <w:tcPr>
            <w:tcW w:w="963" w:type="dxa"/>
          </w:tcPr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 w:rsidR="002D2E3A">
              <w:rPr>
                <w:sz w:val="28"/>
                <w:szCs w:val="28"/>
              </w:rPr>
              <w:t>đ</w:t>
            </w:r>
          </w:p>
        </w:tc>
      </w:tr>
      <w:tr w:rsidR="005C68C0" w:rsidRPr="0020289A" w:rsidTr="00DA35EC">
        <w:trPr>
          <w:trHeight w:val="562"/>
        </w:trPr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2C2946" w:rsidRDefault="00A37575" w:rsidP="008603B6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="005C68C0" w:rsidRPr="002C2946">
              <w:rPr>
                <w:position w:val="-6"/>
                <w:sz w:val="28"/>
                <w:szCs w:val="28"/>
              </w:rPr>
              <w:t>Giải được x = 3; y = -2</w:t>
            </w:r>
          </w:p>
        </w:tc>
        <w:tc>
          <w:tcPr>
            <w:tcW w:w="963" w:type="dxa"/>
          </w:tcPr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 w:rsidR="002D2E3A">
              <w:rPr>
                <w:sz w:val="28"/>
                <w:szCs w:val="28"/>
              </w:rPr>
              <w:t>đ</w:t>
            </w:r>
          </w:p>
        </w:tc>
      </w:tr>
      <w:tr w:rsidR="005C68C0" w:rsidRPr="0020289A" w:rsidTr="007D3435"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Default="00A37575" w:rsidP="008603B6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 xml:space="preserve">          </w:t>
            </w:r>
            <w:r w:rsidR="005C68C0" w:rsidRPr="002C2946">
              <w:rPr>
                <w:position w:val="-6"/>
                <w:sz w:val="28"/>
                <w:szCs w:val="28"/>
              </w:rPr>
              <w:t>KL: (x ; y) = (3 ; -2)</w:t>
            </w:r>
          </w:p>
          <w:p w:rsidR="00DA35EC" w:rsidRPr="002C2946" w:rsidRDefault="00DA35EC" w:rsidP="008603B6">
            <w:pPr>
              <w:rPr>
                <w:position w:val="-6"/>
                <w:sz w:val="28"/>
                <w:szCs w:val="28"/>
              </w:rPr>
            </w:pPr>
          </w:p>
        </w:tc>
        <w:tc>
          <w:tcPr>
            <w:tcW w:w="963" w:type="dxa"/>
          </w:tcPr>
          <w:p w:rsidR="005C68C0" w:rsidRPr="002C2946" w:rsidRDefault="005C68C0" w:rsidP="008603B6">
            <w:pPr>
              <w:spacing w:line="312" w:lineRule="auto"/>
              <w:rPr>
                <w:sz w:val="28"/>
                <w:szCs w:val="28"/>
              </w:rPr>
            </w:pPr>
            <w:r w:rsidRPr="002C2946">
              <w:rPr>
                <w:sz w:val="28"/>
                <w:szCs w:val="28"/>
              </w:rPr>
              <w:t>0,25</w:t>
            </w:r>
            <w:r w:rsidR="002D2E3A">
              <w:rPr>
                <w:sz w:val="28"/>
                <w:szCs w:val="28"/>
              </w:rPr>
              <w:t>đ</w:t>
            </w:r>
          </w:p>
        </w:tc>
      </w:tr>
      <w:tr w:rsidR="005C68C0" w:rsidRPr="0020289A" w:rsidTr="007D3435"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AF03B5" w:rsidRDefault="005C68C0" w:rsidP="008603B6">
            <w:pPr>
              <w:spacing w:after="100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b</w:t>
            </w:r>
            <w:r w:rsidR="00A37575">
              <w:rPr>
                <w:sz w:val="28"/>
                <w:szCs w:val="28"/>
              </w:rPr>
              <w:t>)</w:t>
            </w:r>
            <w:r>
              <w:rPr>
                <w:sz w:val="28"/>
                <w:szCs w:val="28"/>
              </w:rPr>
              <w:t xml:space="preserve">       </w:t>
            </w:r>
            <w:r w:rsidR="004670D8">
              <w:rPr>
                <w:sz w:val="28"/>
                <w:szCs w:val="28"/>
              </w:rPr>
              <w:t>(</w:t>
            </w:r>
            <w:r w:rsidRPr="00AF03B5">
              <w:rPr>
                <w:sz w:val="28"/>
                <w:szCs w:val="28"/>
              </w:rPr>
              <w:t xml:space="preserve">d): </w:t>
            </w:r>
            <w:r w:rsidRPr="00AF03B5">
              <w:rPr>
                <w:position w:val="-10"/>
                <w:sz w:val="28"/>
                <w:szCs w:val="28"/>
              </w:rPr>
              <w:object w:dxaOrig="1900" w:dyaOrig="360" w14:anchorId="1DC9FE03">
                <v:shape id="_x0000_i1037" type="#_x0000_t75" style="width:94.5pt;height:22.5pt" o:ole="">
                  <v:imagedata r:id="rId13" o:title=""/>
                </v:shape>
                <o:OLEObject Type="Embed" ProgID="Equation.DSMT4" ShapeID="_x0000_i1037" DrawAspect="Content" ObjectID="_1583302200" r:id="rId29"/>
              </w:object>
            </w:r>
            <w:r w:rsidRPr="00AF03B5">
              <w:rPr>
                <w:sz w:val="28"/>
                <w:szCs w:val="28"/>
              </w:rPr>
              <w:t xml:space="preserve"> (1)</w:t>
            </w:r>
          </w:p>
          <w:p w:rsidR="00DA35EC" w:rsidRDefault="005C68C0" w:rsidP="00DA35EC">
            <w:pPr>
              <w:spacing w:after="100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</w:t>
            </w:r>
            <w:r w:rsidRPr="00AF03B5">
              <w:rPr>
                <w:sz w:val="28"/>
                <w:szCs w:val="28"/>
              </w:rPr>
              <w:t xml:space="preserve">(P): </w:t>
            </w:r>
            <w:r w:rsidRPr="00AF03B5">
              <w:rPr>
                <w:position w:val="-10"/>
                <w:sz w:val="28"/>
                <w:szCs w:val="28"/>
              </w:rPr>
              <w:object w:dxaOrig="660" w:dyaOrig="360" w14:anchorId="69227C00">
                <v:shape id="_x0000_i1038" type="#_x0000_t75" style="width:33pt;height:18.75pt" o:ole="">
                  <v:imagedata r:id="rId15" o:title=""/>
                </v:shape>
                <o:OLEObject Type="Embed" ProgID="Equation.DSMT4" ShapeID="_x0000_i1038" DrawAspect="Content" ObjectID="_1583302201" r:id="rId30"/>
              </w:object>
            </w:r>
            <w:r w:rsidRPr="00AF03B5">
              <w:rPr>
                <w:sz w:val="28"/>
                <w:szCs w:val="28"/>
              </w:rPr>
              <w:t xml:space="preserve"> (2)</w:t>
            </w:r>
          </w:p>
          <w:p w:rsidR="005C68C0" w:rsidRPr="00AF03B5" w:rsidRDefault="005C68C0" w:rsidP="00AD5C69">
            <w:pPr>
              <w:spacing w:after="100" w:afterAutospacing="1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 </w:t>
            </w:r>
            <w:r w:rsidR="0059479B">
              <w:rPr>
                <w:sz w:val="28"/>
                <w:szCs w:val="28"/>
              </w:rPr>
              <w:t>Phương trình hoành độ giao điểm</w:t>
            </w:r>
            <w:r w:rsidR="00AD5C69">
              <w:rPr>
                <w:sz w:val="28"/>
                <w:szCs w:val="28"/>
              </w:rPr>
              <w:t>:</w:t>
            </w:r>
            <w:r>
              <w:rPr>
                <w:sz w:val="28"/>
                <w:szCs w:val="28"/>
              </w:rPr>
              <w:t xml:space="preserve"> </w:t>
            </w:r>
            <w:r w:rsidR="00BB3792" w:rsidRPr="00AF03B5">
              <w:rPr>
                <w:position w:val="-30"/>
                <w:sz w:val="28"/>
                <w:szCs w:val="28"/>
              </w:rPr>
              <w:object w:dxaOrig="2620" w:dyaOrig="720" w14:anchorId="6AFBEDB4">
                <v:shape id="_x0000_i1039" type="#_x0000_t75" style="width:161.25pt;height:39pt" o:ole="">
                  <v:imagedata r:id="rId31" o:title=""/>
                </v:shape>
                <o:OLEObject Type="Embed" ProgID="Equation.DSMT4" ShapeID="_x0000_i1039" DrawAspect="Content" ObjectID="_1583302202" r:id="rId32"/>
              </w:object>
            </w:r>
          </w:p>
        </w:tc>
        <w:tc>
          <w:tcPr>
            <w:tcW w:w="963" w:type="dxa"/>
          </w:tcPr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</w:p>
          <w:p w:rsidR="005C68C0" w:rsidRDefault="005C68C0" w:rsidP="008603B6">
            <w:pPr>
              <w:rPr>
                <w:position w:val="-6"/>
                <w:sz w:val="28"/>
                <w:szCs w:val="28"/>
              </w:rPr>
            </w:pPr>
          </w:p>
          <w:p w:rsidR="00DA35EC" w:rsidRPr="00AF6CA1" w:rsidRDefault="00DA35EC" w:rsidP="008603B6">
            <w:pPr>
              <w:rPr>
                <w:position w:val="-6"/>
                <w:sz w:val="28"/>
                <w:szCs w:val="28"/>
              </w:rPr>
            </w:pP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 w:rsidR="002D2E3A">
              <w:rPr>
                <w:position w:val="-6"/>
                <w:sz w:val="28"/>
                <w:szCs w:val="28"/>
              </w:rPr>
              <w:t>đ</w:t>
            </w: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</w:p>
        </w:tc>
      </w:tr>
      <w:tr w:rsidR="005C68C0" w:rsidRPr="0020289A" w:rsidTr="007D3435"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AF03B5" w:rsidRDefault="005C68C0" w:rsidP="008603B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AF03B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Tính được</w:t>
            </w:r>
            <w:r w:rsidRPr="00AF03B5">
              <w:rPr>
                <w:sz w:val="28"/>
                <w:szCs w:val="28"/>
              </w:rPr>
              <w:t xml:space="preserve"> </w:t>
            </w:r>
            <w:r w:rsidRPr="00AF03B5">
              <w:rPr>
                <w:position w:val="-14"/>
                <w:sz w:val="28"/>
                <w:szCs w:val="28"/>
              </w:rPr>
              <w:object w:dxaOrig="1840" w:dyaOrig="400" w14:anchorId="1DCEF737">
                <v:shape id="_x0000_i1040" type="#_x0000_t75" style="width:113.25pt;height:23.25pt" o:ole="">
                  <v:imagedata r:id="rId33" o:title=""/>
                </v:shape>
                <o:OLEObject Type="Embed" ProgID="Equation.DSMT4" ShapeID="_x0000_i1040" DrawAspect="Content" ObjectID="_1583302203" r:id="rId34"/>
              </w:object>
            </w:r>
          </w:p>
        </w:tc>
        <w:tc>
          <w:tcPr>
            <w:tcW w:w="963" w:type="dxa"/>
          </w:tcPr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 w:rsidR="002D2E3A">
              <w:rPr>
                <w:position w:val="-6"/>
                <w:sz w:val="28"/>
                <w:szCs w:val="28"/>
              </w:rPr>
              <w:t>đ</w:t>
            </w:r>
          </w:p>
        </w:tc>
      </w:tr>
      <w:tr w:rsidR="005C68C0" w:rsidRPr="0020289A" w:rsidTr="007D3435"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AF03B5" w:rsidRDefault="005C68C0" w:rsidP="008603B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</w:t>
            </w:r>
            <w:r w:rsidRPr="00AF03B5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Lý luận để</w:t>
            </w:r>
            <w:r w:rsidRPr="00AF03B5">
              <w:rPr>
                <w:sz w:val="28"/>
                <w:szCs w:val="28"/>
              </w:rPr>
              <w:t xml:space="preserve"> (d) </w:t>
            </w:r>
            <w:r>
              <w:rPr>
                <w:sz w:val="28"/>
                <w:szCs w:val="28"/>
              </w:rPr>
              <w:t>và</w:t>
            </w:r>
            <w:r w:rsidRPr="00AF03B5">
              <w:rPr>
                <w:sz w:val="28"/>
                <w:szCs w:val="28"/>
              </w:rPr>
              <w:t xml:space="preserve"> (P) </w:t>
            </w:r>
            <w:r>
              <w:rPr>
                <w:sz w:val="28"/>
                <w:szCs w:val="28"/>
              </w:rPr>
              <w:t>tiếp xúc</w:t>
            </w:r>
            <w:r w:rsidRPr="00AF03B5">
              <w:rPr>
                <w:sz w:val="28"/>
                <w:szCs w:val="28"/>
              </w:rPr>
              <w:t xml:space="preserve"> nhau</w:t>
            </w:r>
          </w:p>
          <w:p w:rsidR="005C68C0" w:rsidRPr="00AF03B5" w:rsidRDefault="005C68C0" w:rsidP="008603B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Tìm</w:t>
            </w:r>
            <w:r w:rsidRPr="00AF03B5">
              <w:rPr>
                <w:sz w:val="28"/>
                <w:szCs w:val="28"/>
              </w:rPr>
              <w:t xml:space="preserve"> ra m = 1</w:t>
            </w:r>
            <w:r>
              <w:rPr>
                <w:sz w:val="28"/>
                <w:szCs w:val="28"/>
              </w:rPr>
              <w:t xml:space="preserve"> </w:t>
            </w:r>
            <w:r w:rsidRPr="00AF03B5">
              <w:rPr>
                <w:sz w:val="28"/>
                <w:szCs w:val="28"/>
              </w:rPr>
              <w:t>(</w:t>
            </w:r>
            <w:r>
              <w:rPr>
                <w:sz w:val="28"/>
                <w:szCs w:val="28"/>
              </w:rPr>
              <w:t>thỏa mãn</w:t>
            </w:r>
            <w:r w:rsidRPr="00AF03B5">
              <w:rPr>
                <w:sz w:val="28"/>
                <w:szCs w:val="28"/>
              </w:rPr>
              <w:t>) h</w:t>
            </w:r>
            <w:r>
              <w:rPr>
                <w:sz w:val="28"/>
                <w:szCs w:val="28"/>
              </w:rPr>
              <w:t>oặc</w:t>
            </w:r>
            <w:r w:rsidRPr="00AF03B5">
              <w:rPr>
                <w:sz w:val="28"/>
                <w:szCs w:val="28"/>
              </w:rPr>
              <w:t xml:space="preserve"> m = - 2 (lo</w:t>
            </w:r>
            <w:r>
              <w:rPr>
                <w:sz w:val="28"/>
                <w:szCs w:val="28"/>
              </w:rPr>
              <w:t>ại</w:t>
            </w:r>
            <w:r w:rsidRPr="00AF03B5">
              <w:rPr>
                <w:sz w:val="28"/>
                <w:szCs w:val="28"/>
              </w:rPr>
              <w:t>)</w:t>
            </w:r>
          </w:p>
        </w:tc>
        <w:tc>
          <w:tcPr>
            <w:tcW w:w="963" w:type="dxa"/>
          </w:tcPr>
          <w:p w:rsidR="005C68C0" w:rsidRDefault="005C68C0" w:rsidP="008603B6">
            <w:pPr>
              <w:rPr>
                <w:position w:val="-6"/>
                <w:sz w:val="28"/>
                <w:szCs w:val="28"/>
              </w:rPr>
            </w:pP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 w:rsidR="002D2E3A">
              <w:rPr>
                <w:position w:val="-6"/>
                <w:sz w:val="28"/>
                <w:szCs w:val="28"/>
              </w:rPr>
              <w:t>đ</w:t>
            </w:r>
          </w:p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</w:p>
        </w:tc>
      </w:tr>
      <w:tr w:rsidR="005C68C0" w:rsidRPr="0020289A" w:rsidTr="004A6297">
        <w:trPr>
          <w:trHeight w:val="626"/>
        </w:trPr>
        <w:tc>
          <w:tcPr>
            <w:tcW w:w="1419" w:type="dxa"/>
            <w:vMerge/>
          </w:tcPr>
          <w:p w:rsidR="005C68C0" w:rsidRPr="009F5B4D" w:rsidRDefault="005C68C0" w:rsidP="008603B6">
            <w:pPr>
              <w:spacing w:line="276" w:lineRule="auto"/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5C68C0" w:rsidRPr="00AF03B5" w:rsidRDefault="005C68C0" w:rsidP="008603B6">
            <w:pPr>
              <w:spacing w:line="36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Tìm ra tọa độ giao điểm là</w:t>
            </w:r>
            <w:r w:rsidRPr="00AF03B5">
              <w:rPr>
                <w:sz w:val="28"/>
                <w:szCs w:val="28"/>
              </w:rPr>
              <w:t xml:space="preserve"> (1; 1)</w:t>
            </w:r>
          </w:p>
        </w:tc>
        <w:tc>
          <w:tcPr>
            <w:tcW w:w="963" w:type="dxa"/>
          </w:tcPr>
          <w:p w:rsidR="005C68C0" w:rsidRPr="00AF6CA1" w:rsidRDefault="005C68C0" w:rsidP="008603B6">
            <w:pPr>
              <w:rPr>
                <w:position w:val="-6"/>
                <w:sz w:val="28"/>
                <w:szCs w:val="28"/>
              </w:rPr>
            </w:pPr>
            <w:r w:rsidRPr="00AF6CA1">
              <w:rPr>
                <w:position w:val="-6"/>
                <w:sz w:val="28"/>
                <w:szCs w:val="28"/>
              </w:rPr>
              <w:t>0.25</w:t>
            </w:r>
            <w:r w:rsidR="002D2E3A">
              <w:rPr>
                <w:position w:val="-6"/>
                <w:sz w:val="28"/>
                <w:szCs w:val="28"/>
              </w:rPr>
              <w:t>đ</w:t>
            </w:r>
          </w:p>
        </w:tc>
      </w:tr>
      <w:tr w:rsidR="00BE1621" w:rsidRPr="00890799" w:rsidTr="004A6297">
        <w:trPr>
          <w:trHeight w:val="4854"/>
        </w:trPr>
        <w:tc>
          <w:tcPr>
            <w:tcW w:w="1419" w:type="dxa"/>
            <w:vMerge w:val="restart"/>
            <w:vAlign w:val="center"/>
          </w:tcPr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 4</w:t>
            </w:r>
          </w:p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3,5đ)</w:t>
            </w:r>
          </w:p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</w:p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BE1621" w:rsidRDefault="00CB5B2C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  <w:r w:rsidRPr="00B1512D">
              <w:rPr>
                <w:rFonts w:eastAsia="Calibri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720760C0" wp14:editId="2017AC79">
                      <wp:simplePos x="0" y="0"/>
                      <wp:positionH relativeFrom="column">
                        <wp:posOffset>595630</wp:posOffset>
                      </wp:positionH>
                      <wp:positionV relativeFrom="paragraph">
                        <wp:posOffset>68580</wp:posOffset>
                      </wp:positionV>
                      <wp:extent cx="1752600" cy="3005455"/>
                      <wp:effectExtent l="0" t="0" r="0" b="4445"/>
                      <wp:wrapNone/>
                      <wp:docPr id="8" name="Group 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752600" cy="3005455"/>
                                <a:chOff x="0" y="0"/>
                                <a:chExt cx="2550" cy="4633"/>
                              </a:xfrm>
                            </wpg:grpSpPr>
                            <wps:wsp>
                              <wps:cNvPr id="2" name="Oval 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" y="953"/>
                                  <a:ext cx="1800" cy="1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" y="1853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Freeform 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0"/>
                                  <a:ext cx="12" cy="4441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4441 h 4441"/>
                                    <a:gd name="T2" fmla="*/ 12 w 12"/>
                                    <a:gd name="T3" fmla="*/ 0 h 4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" h="4441">
                                      <a:moveTo>
                                        <a:pt x="0" y="4441"/>
                                      </a:moveTo>
                                      <a:lnTo>
                                        <a:pt x="1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" name="Freeform 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994"/>
                                  <a:ext cx="557" cy="1693"/>
                                </a:xfrm>
                                <a:custGeom>
                                  <a:avLst/>
                                  <a:gdLst>
                                    <a:gd name="T0" fmla="*/ 0 w 557"/>
                                    <a:gd name="T1" fmla="*/ 1693 h 1693"/>
                                    <a:gd name="T2" fmla="*/ 557 w 557"/>
                                    <a:gd name="T3" fmla="*/ 0 h 1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57" h="1693">
                                      <a:moveTo>
                                        <a:pt x="0" y="1693"/>
                                      </a:moveTo>
                                      <a:lnTo>
                                        <a:pt x="5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" name="Freeform 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0" y="537"/>
                                  <a:ext cx="1835" cy="3752"/>
                                </a:xfrm>
                                <a:custGeom>
                                  <a:avLst/>
                                  <a:gdLst>
                                    <a:gd name="T0" fmla="*/ 1815 w 1835"/>
                                    <a:gd name="T1" fmla="*/ 3752 h 3752"/>
                                    <a:gd name="T2" fmla="*/ 0 w 1835"/>
                                    <a:gd name="T3" fmla="*/ 1308 h 3752"/>
                                    <a:gd name="T4" fmla="*/ 1835 w 1835"/>
                                    <a:gd name="T5" fmla="*/ 0 h 37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35" h="3752">
                                      <a:moveTo>
                                        <a:pt x="1815" y="3752"/>
                                      </a:moveTo>
                                      <a:lnTo>
                                        <a:pt x="0" y="1308"/>
                                      </a:lnTo>
                                      <a:lnTo>
                                        <a:pt x="18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" name="Freeform 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2" y="1217"/>
                                  <a:ext cx="913" cy="1896"/>
                                </a:xfrm>
                                <a:custGeom>
                                  <a:avLst/>
                                  <a:gdLst>
                                    <a:gd name="T0" fmla="*/ 903 w 913"/>
                                    <a:gd name="T1" fmla="*/ 1896 h 1896"/>
                                    <a:gd name="T2" fmla="*/ 0 w 913"/>
                                    <a:gd name="T3" fmla="*/ 628 h 1896"/>
                                    <a:gd name="T4" fmla="*/ 913 w 913"/>
                                    <a:gd name="T5" fmla="*/ 0 h 18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13" h="1896">
                                      <a:moveTo>
                                        <a:pt x="903" y="1896"/>
                                      </a:moveTo>
                                      <a:lnTo>
                                        <a:pt x="0" y="628"/>
                                      </a:lnTo>
                                      <a:lnTo>
                                        <a:pt x="91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Freeform 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2697"/>
                                  <a:ext cx="1186" cy="436"/>
                                </a:xfrm>
                                <a:custGeom>
                                  <a:avLst/>
                                  <a:gdLst>
                                    <a:gd name="T0" fmla="*/ 0 w 1186"/>
                                    <a:gd name="T1" fmla="*/ 0 h 436"/>
                                    <a:gd name="T2" fmla="*/ 1186 w 1186"/>
                                    <a:gd name="T3" fmla="*/ 436 h 4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6" h="436">
                                      <a:moveTo>
                                        <a:pt x="0" y="0"/>
                                      </a:moveTo>
                                      <a:lnTo>
                                        <a:pt x="1186" y="43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" name="Freeform 1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6" y="1004"/>
                                  <a:ext cx="619" cy="213"/>
                                </a:xfrm>
                                <a:custGeom>
                                  <a:avLst/>
                                  <a:gdLst>
                                    <a:gd name="T0" fmla="*/ 0 w 619"/>
                                    <a:gd name="T1" fmla="*/ 0 h 213"/>
                                    <a:gd name="T2" fmla="*/ 619 w 619"/>
                                    <a:gd name="T3" fmla="*/ 213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19" h="213">
                                      <a:moveTo>
                                        <a:pt x="0" y="0"/>
                                      </a:moveTo>
                                      <a:lnTo>
                                        <a:pt x="619" y="2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Freeform 11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1" y="1744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Freeform 1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9" y="1773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Freeform 1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43" y="1156"/>
                                  <a:ext cx="182" cy="81"/>
                                </a:xfrm>
                                <a:custGeom>
                                  <a:avLst/>
                                  <a:gdLst>
                                    <a:gd name="T0" fmla="*/ 182 w 182"/>
                                    <a:gd name="T1" fmla="*/ 61 h 81"/>
                                    <a:gd name="T2" fmla="*/ 101 w 182"/>
                                    <a:gd name="T3" fmla="*/ 81 h 81"/>
                                    <a:gd name="T4" fmla="*/ 0 w 182"/>
                                    <a:gd name="T5" fmla="*/ 0 h 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2" h="81">
                                      <a:moveTo>
                                        <a:pt x="182" y="61"/>
                                      </a:moveTo>
                                      <a:lnTo>
                                        <a:pt x="101" y="8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Freeform 1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32" y="3965"/>
                                  <a:ext cx="193" cy="91"/>
                                </a:xfrm>
                                <a:custGeom>
                                  <a:avLst/>
                                  <a:gdLst>
                                    <a:gd name="T0" fmla="*/ 193 w 193"/>
                                    <a:gd name="T1" fmla="*/ 0 h 91"/>
                                    <a:gd name="T2" fmla="*/ 71 w 193"/>
                                    <a:gd name="T3" fmla="*/ 20 h 91"/>
                                    <a:gd name="T4" fmla="*/ 0 w 193"/>
                                    <a:gd name="T5" fmla="*/ 91 h 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3" h="91">
                                      <a:moveTo>
                                        <a:pt x="193" y="0"/>
                                      </a:moveTo>
                                      <a:lnTo>
                                        <a:pt x="71" y="20"/>
                                      </a:lnTo>
                                      <a:lnTo>
                                        <a:pt x="0" y="9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Freeform 15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8" y="1856"/>
                                  <a:ext cx="1187" cy="841"/>
                                </a:xfrm>
                                <a:custGeom>
                                  <a:avLst/>
                                  <a:gdLst>
                                    <a:gd name="T0" fmla="*/ 0 w 1187"/>
                                    <a:gd name="T1" fmla="*/ 841 h 841"/>
                                    <a:gd name="T2" fmla="*/ 1187 w 1187"/>
                                    <a:gd name="T3" fmla="*/ 0 h 8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7" h="841">
                                      <a:moveTo>
                                        <a:pt x="0" y="841"/>
                                      </a:moveTo>
                                      <a:lnTo>
                                        <a:pt x="118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Freeform 1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06" y="994"/>
                                  <a:ext cx="599" cy="851"/>
                                </a:xfrm>
                                <a:custGeom>
                                  <a:avLst/>
                                  <a:gdLst>
                                    <a:gd name="T0" fmla="*/ 0 w 599"/>
                                    <a:gd name="T1" fmla="*/ 0 h 851"/>
                                    <a:gd name="T2" fmla="*/ 599 w 599"/>
                                    <a:gd name="T3" fmla="*/ 851 h 8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99" h="851">
                                      <a:moveTo>
                                        <a:pt x="0" y="0"/>
                                      </a:moveTo>
                                      <a:lnTo>
                                        <a:pt x="599" y="85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64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6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0" y="3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P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0" y="409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Q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" y="162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O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0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F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29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E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0" y="7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N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0" y="25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" o:spid="_x0000_s1026" style="position:absolute;left:0;text-align:left;margin-left:46.9pt;margin-top:5.4pt;width:138pt;height:236.65pt;z-index:251662336" coordsize="2550,4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">
                      <v:oval id="Oval 2" o:spid="_x0000_s1027" style="position:absolute;left:320;top:953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0aNsIA&#10;AADaAAAADwAAAGRycy9kb3ducmV2LnhtbESPQWvCQBSE74L/YXmCN91oUErqKlIR7MGDsb0/ss8k&#10;mH0bsq8x/ffdguBxmJlvmM1ucI3qqQu1ZwOLeQKKuPC25tLA1/U4ewMVBNli45kM/FKA3XY82mBm&#10;/YMv1OdSqgjhkKGBSqTNtA5FRQ7D3LfE0bv5zqFE2ZXadviIcNfoZZKstcOa40KFLX1UVNzzH2fg&#10;UO7zda9TWaW3w0lW9+/zZ7owZjoZ9u+ghAZ5hZ/tkzWwhP8r8Qbo7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Q3Ro2wgAAANoAAAAPAAAAAAAAAAAAAAAAAJgCAABkcnMvZG93&#10;bnJldi54bWxQSwUGAAAAAAQABAD1AAAAhwMAAAAA&#10;"/>
                      <v:line id="Line 8" o:spid="_x0000_s1028" style="position:absolute;visibility:visible;mso-wrap-style:square" from="320,1853" to="2120,1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Es3MQAAADaAAAADwAAAGRycy9kb3ducmV2LnhtbESPQWvCQBSE74L/YXlCb7qxQijRVUQp&#10;aA+lWkGPz+wziWbfht1tkv77bqHQ4zAz3zCLVW9q0ZLzlWUF00kCgji3uuJCwenzdfwCwgdkjbVl&#10;UvBNHlbL4WCBmbYdH6g9hkJECPsMFZQhNJmUPi/JoJ/Yhjh6N+sMhihdIbXDLsJNLZ+TJJUGK44L&#10;JTa0KSl/HL+MgvfZR9qu92+7/rxPr/n2cL3cO6fU06hfz0EE6sN/+K+90wpm8Hsl3gC5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RsSzcxAAAANoAAAAPAAAAAAAAAAAA&#10;AAAAAKECAABkcnMvZG93bnJldi54bWxQSwUGAAAAAAQABAD5AAAAkgMAAAAA&#10;"/>
                      <v:shape id="Freeform 4" o:spid="_x0000_s1029" style="position:absolute;left:2115;width:12;height:4441;visibility:visible;mso-wrap-style:square;v-text-anchor:top" coordsize="12,4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ulTMMA&#10;AADaAAAADwAAAGRycy9kb3ducmV2LnhtbESPT2vCQBTE7wW/w/IEb3XjH4JEVxFRtKUXNSDeHtln&#10;Es2+Ddmtid++Wyj0OMzMb5jFqjOVeFLjSssKRsMIBHFmdcm5gvS8e5+BcB5ZY2WZFLzIwWrZe1tg&#10;om3LR3qefC4ChF2CCgrv60RKlxVk0A1tTRy8m20M+iCbXOoG2wA3lRxHUSwNlhwWCqxpU1D2OH0b&#10;BR9Vuv+8Xb7MfRfz9ZDGfG+3E6UG/W49B+Gp8//hv/ZBK5jC75VwA+Ty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julTMMAAADaAAAADwAAAAAAAAAAAAAAAACYAgAAZHJzL2Rv&#10;d25yZXYueG1sUEsFBgAAAAAEAAQA9QAAAIgDAAAAAA==&#10;" path="m,4441l12,e" filled="f">
                        <v:path arrowok="t" o:connecttype="custom" o:connectlocs="0,4441;12,0" o:connectangles="0,0"/>
                      </v:shape>
                      <v:shape id="Freeform 5" o:spid="_x0000_s1030" style="position:absolute;left:939;top:994;width:557;height:1693;visibility:visible;mso-wrap-style:square;v-text-anchor:top" coordsize="557,16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V5GsIA&#10;AADaAAAADwAAAGRycy9kb3ducmV2LnhtbESPQYvCMBSE78L+h/AWvGmq4CLVKMuyqx5EsApen82z&#10;LTYvpUm13V9vBMHjMDPfMPNla0pxo9oVlhWMhhEI4tTqgjMFx8PfYArCeWSNpWVS0JGD5eKjN8dY&#10;2zvv6Zb4TAQIuxgV5N5XsZQuzcmgG9qKOHgXWxv0QdaZ1DXeA9yUchxFX9JgwWEhx4p+ckqvSWMU&#10;NL9nvxqtNxOz67a8/W+67nxKlOp/tt8zEJ5a/w6/2hutYALPK+EG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lXkawgAAANoAAAAPAAAAAAAAAAAAAAAAAJgCAABkcnMvZG93&#10;bnJldi54bWxQSwUGAAAAAAQABAD1AAAAhwMAAAAA&#10;" path="m,1693l557,e" filled="f">
                        <v:path arrowok="t" o:connecttype="custom" o:connectlocs="0,1693;557,0" o:connectangles="0,0"/>
                      </v:shape>
                      <v:shape id="Freeform 6" o:spid="_x0000_s1031" style="position:absolute;left:300;top:537;width:1835;height:3752;visibility:visible;mso-wrap-style:square;v-text-anchor:top" coordsize="1835,3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6Wp8IA&#10;AADaAAAADwAAAGRycy9kb3ducmV2LnhtbESPT2vCQBTE7wW/w/KE3pqNPaQ1ugYRCt6KqYLHR/bl&#10;j2bfxt01pt++Wyj0OMzMb5h1MZlejOR8Z1nBIklBEFdWd9woOH59vLyD8AFZY2+ZFHyTh2Ize1pj&#10;ru2DDzSWoRERwj5HBW0IQy6lr1oy6BM7EEevts5giNI1Ujt8RLjp5WuaZtJgx3GhxYF2LVXX8m4U&#10;nHB5dW/HrM4un5fT4VaevXNWqef5tF2BCDSF//Bfe68VZPB7Jd4Auf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DpanwgAAANoAAAAPAAAAAAAAAAAAAAAAAJgCAABkcnMvZG93&#10;bnJldi54bWxQSwUGAAAAAAQABAD1AAAAhwMAAAAA&#10;" path="m1815,3752l,1308,1835,e" filled="f">
                        <v:path arrowok="t" o:connecttype="custom" o:connectlocs="1815,3752;0,1308;1835,0" o:connectangles="0,0,0"/>
                      </v:shape>
                      <v:shape id="Freeform 7" o:spid="_x0000_s1032" style="position:absolute;left:1212;top:1217;width:913;height:1896;visibility:visible;mso-wrap-style:square;v-text-anchor:top" coordsize="913,18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+RL8MA&#10;AADaAAAADwAAAGRycy9kb3ducmV2LnhtbESP3WrCQBSE7wu+w3IK3tWNIqmkrlJLRUEq+PMAh+xp&#10;EsyeDbtrEn16Vyj0cpiZb5j5sje1aMn5yrKC8SgBQZxbXXGh4Hxav81A+ICssbZMCm7kYbkYvMwx&#10;07bjA7XHUIgIYZ+hgjKEJpPS5yUZ9CPbEEfv1zqDIUpXSO2wi3BTy0mSpNJgxXGhxIa+Ssovx6tR&#10;cPnZTrpdek/bw5iLzX6VtFP3rdTwtf/8ABGoD//hv/ZWK3iH55V4A+Ti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5+RL8MAAADaAAAADwAAAAAAAAAAAAAAAACYAgAAZHJzL2Rv&#10;d25yZXYueG1sUEsFBgAAAAAEAAQA9QAAAIgDAAAAAA==&#10;" path="m903,1896l,628,913,e" filled="f">
                        <v:path arrowok="t" o:connecttype="custom" o:connectlocs="903,1896;0,628;913,0" o:connectangles="0,0,0"/>
                      </v:shape>
                      <v:shape id="Freeform 9" o:spid="_x0000_s1033" style="position:absolute;left:939;top:2697;width:1186;height:436;visibility:visible;mso-wrap-style:square;v-text-anchor:top" coordsize="1186,4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7oA98IA&#10;AADaAAAADwAAAGRycy9kb3ducmV2LnhtbESPQYvCMBSE7wv+h/CEva2pexBbjaKyyl48WD14fDbP&#10;pti8lCZqd3+9EQSPw8x8w0znna3FjVpfOVYwHCQgiAunKy4VHPbrrzEIH5A11o5JwR95mM96H1PM&#10;tLvzjm55KEWEsM9QgQmhyaT0hSGLfuAa4uidXWsxRNmWUrd4j3Bby+8kGUmLFccFgw2tDBWX/GoV&#10;jPc/m+V/2h23+YmWxya9lOaQKPXZ7xYTEIG68A6/2r9aQQrPK/EGyN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ugD3wgAAANoAAAAPAAAAAAAAAAAAAAAAAJgCAABkcnMvZG93&#10;bnJldi54bWxQSwUGAAAAAAQABAD1AAAAhwMAAAAA&#10;" path="m,l1186,436e" filled="f">
                        <v:path arrowok="t" o:connecttype="custom" o:connectlocs="0,0;1186,436" o:connectangles="0,0"/>
                      </v:shape>
                      <v:shape id="Freeform 10" o:spid="_x0000_s1034" style="position:absolute;left:1496;top:1004;width:619;height:213;visibility:visible;mso-wrap-style:square;v-text-anchor:top" coordsize="619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oXlscUA&#10;AADbAAAADwAAAGRycy9kb3ducmV2LnhtbESPQWvCQBCF74L/YZmCF6mbCEqbuooGhIKXmvbQ45Cd&#10;JqnZ2ZhdTfrvO4dCbzO8N+99s9mNrlV36kPj2UC6SEARl942XBn4eD8+PoEKEdli65kM/FCA3XY6&#10;2WBm/cBnuhexUhLCIUMDdYxdpnUoa3IYFr4jFu3L9w6jrH2lbY+DhLtWL5NkrR02LA01dpTXVF6K&#10;mzMQL9+3tJi/5YdnezrQ6hPTIb8aM3sY9y+gIo3x3/x3/WoFX+jlFxlAb3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heWxxQAAANsAAAAPAAAAAAAAAAAAAAAAAJgCAABkcnMv&#10;ZG93bnJldi54bWxQSwUGAAAAAAQABAD1AAAAigMAAAAA&#10;" path="m,l619,213e" filled="f">
                        <v:path arrowok="t" o:connecttype="custom" o:connectlocs="0,0;619,213" o:connectangles="0,0"/>
                      </v:shape>
                      <v:shape id="Freeform 11" o:spid="_x0000_s1035" style="position:absolute;left:381;top:1744;width:111;height:213;visibility:visible;mso-wrap-style:square;v-text-anchor:top" coordsize="111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++qcEA&#10;AADbAAAADwAAAGRycy9kb3ducmV2LnhtbERPTYvCMBC9L/gfwgje1lSRXalGEUEUD8KqB72NzdiW&#10;NpPSRE3/vVlY2Ns83ufMl8HU4kmtKy0rGA0TEMSZ1SXnCs6nzecUhPPIGmvLpKAjB8tF72OOqbYv&#10;/qHn0ecihrBLUUHhfZNK6bKCDLqhbYgjd7etQR9hm0vd4iuGm1qOk+RLGiw5NhTY0LqgrDo+jILg&#10;b/fp5JKVh6oL22u+r7rxd6XUoB9WMxCegv8X/7l3Os4fwe8v8QC5e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YfvqnBAAAA2wAAAA8AAAAAAAAAAAAAAAAAmAIAAGRycy9kb3du&#10;cmV2LnhtbFBLBQYAAAAABAAEAPUAAACGAwAAAAA=&#10;" path="m,213l111,122,40,e" filled="f">
                        <v:path arrowok="t" o:connecttype="custom" o:connectlocs="0,213;111,122;40,0" o:connectangles="0,0,0"/>
                      </v:shape>
                      <v:shape id="Freeform 12" o:spid="_x0000_s1036" style="position:absolute;left:1329;top:1773;width:111;height:213;visibility:visible;mso-wrap-style:square;v-text-anchor:top" coordsize="111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0g3sIA&#10;AADbAAAADwAAAGRycy9kb3ducmV2LnhtbERPS2vCQBC+F/oflil4qxuD2BBdRQql4qHg46C3MTsm&#10;IdnZkN3q5t93BaG3+fies1gF04ob9a62rGAyTkAQF1bXXCo4Hr7eMxDOI2tsLZOCgRyslq8vC8y1&#10;vfOObntfihjCLkcFlfddLqUrKjLoxrYjjtzV9gZ9hH0pdY/3GG5amSbJTBqsOTZU2NFnRUWz/zUK&#10;gr9cs+mpqH+aIXyfy20zpB+NUqO3sJ6D8BT8v/jp3ug4P4XHL/EAuf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zSDewgAAANsAAAAPAAAAAAAAAAAAAAAAAJgCAABkcnMvZG93&#10;bnJldi54bWxQSwUGAAAAAAQABAD1AAAAhwMAAAAA&#10;" path="m,213l111,122,40,e" filled="f">
                        <v:path arrowok="t" o:connecttype="custom" o:connectlocs="0,213;111,122;40,0" o:connectangles="0,0,0"/>
                      </v:shape>
                      <v:shape id="Freeform 13" o:spid="_x0000_s1037" style="position:absolute;left:1243;top:1156;width:182;height:81;visibility:visible;mso-wrap-style:square;v-text-anchor:top" coordsize="18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xhdcQA&#10;AADbAAAADwAAAGRycy9kb3ducmV2LnhtbERPTWvCQBC9F/wPywje6sZKVaKrSEXJpVBNS/E2Zsck&#10;mp2N2a2m/94tCL3N433ObNGaSlypcaVlBYN+BII4s7rkXMFnun6egHAeWWNlmRT8koPFvPM0w1jb&#10;G2/puvO5CCHsYlRQeF/HUrqsIIOub2viwB1tY9AH2ORSN3gL4aaSL1E0kgZLDg0F1vRWUHbe/RgF&#10;H5dkme7NaPC1nSSrdPM9fj+9HpTqddvlFISn1v+LH+5Eh/lD+PslHCD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eMYXXEAAAA2wAAAA8AAAAAAAAAAAAAAAAAmAIAAGRycy9k&#10;b3ducmV2LnhtbFBLBQYAAAAABAAEAPUAAACJAwAAAAA=&#10;" path="m182,61l101,81,,e" filled="f">
                        <v:path arrowok="t" o:connecttype="custom" o:connectlocs="182,61;101,81;0,0" o:connectangles="0,0,0"/>
                      </v:shape>
                      <v:shape id="Freeform 14" o:spid="_x0000_s1038" style="position:absolute;left:1932;top:3965;width:193;height:91;visibility:visible;mso-wrap-style:square;v-text-anchor:top" coordsize="193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Y+g8IA&#10;AADbAAAADwAAAGRycy9kb3ducmV2LnhtbERPS2vCQBC+F/wPywi9NZuKFE2zSlFaCj1Io+h1yE6T&#10;YHY27K55/PtuQehtPr7n5NvRtKIn5xvLCp6TFARxaXXDlYLT8f1pBcIHZI2tZVIwkYftZvaQY6bt&#10;wN/UF6ESMYR9hgrqELpMSl/WZNAntiOO3I91BkOErpLa4RDDTSsXafoiDTYcG2rsaFdTeS1uRsHq&#10;er717nIgsy+m/cd5+bUOR6fU43x8ewURaAz/4rv7U8f5S/j7JR4gN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5j6DwgAAANsAAAAPAAAAAAAAAAAAAAAAAJgCAABkcnMvZG93&#10;bnJldi54bWxQSwUGAAAAAAQABAD1AAAAhwMAAAAA&#10;" path="m193,l71,20,,91e" filled="f">
                        <v:path arrowok="t" o:connecttype="custom" o:connectlocs="193,0;71,20;0,91" o:connectangles="0,0,0"/>
                      </v:shape>
                      <v:shape id="Freeform 15" o:spid="_x0000_s1039" style="position:absolute;left:918;top:1856;width:1187;height:841;visibility:visible;mso-wrap-style:square;v-text-anchor:top" coordsize="1187,8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FjU8EA&#10;AADbAAAADwAAAGRycy9kb3ducmV2LnhtbERPTYvCMBC9C/6HMIIX0VRZxe02FVlYEARF7d6HZrYt&#10;NpPSRFv//UYQvM3jfU6y6U0t7tS6yrKC+SwCQZxbXXGhILv8TNcgnEfWWFsmBQ9ysEmHgwRjbTs+&#10;0f3sCxFC2MWooPS+iaV0eUkG3cw2xIH7s61BH2BbSN1iF8JNLRdRtJIGKw4NJTb0XVJ+Pd+Mgv3x&#10;mGX96bL8/Syyj+5Q0357myg1HvXbLxCeev8Wv9w7HeYv4fl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ihY1PBAAAA2wAAAA8AAAAAAAAAAAAAAAAAmAIAAGRycy9kb3du&#10;cmV2LnhtbFBLBQYAAAAABAAEAPUAAACGAwAAAAA=&#10;" path="m,841l1187,e" filled="f">
                        <v:path arrowok="t" o:connecttype="custom" o:connectlocs="0,841;1187,0" o:connectangles="0,0"/>
                      </v:shape>
                      <v:shape id="Freeform 16" o:spid="_x0000_s1040" style="position:absolute;left:1506;top:994;width:599;height:851;visibility:visible;mso-wrap-style:square;v-text-anchor:top" coordsize="599,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+5YsAA&#10;AADbAAAADwAAAGRycy9kb3ducmV2LnhtbERP24rCMBB9X/Afwgi+aapCWatRvCCKsAvr5X1oxrba&#10;TEoTtf69EYR9m8O5zmTWmFLcqXaFZQX9XgSCOLW64EzB8bDufoNwHlljaZkUPMnBbNr6mmCi7YP/&#10;6L73mQgh7BJUkHtfJVK6NCeDrmcr4sCdbW3QB1hnUtf4COGmlIMoiqXBgkNDjhUtc0qv+5tRgIvh&#10;5nJhd9qsRtfh4sfHv32zU6rTbuZjEJ4a/y/+uLc6zI/h/Us4QE5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w+5YsAAAADbAAAADwAAAAAAAAAAAAAAAACYAgAAZHJzL2Rvd25y&#10;ZXYueG1sUEsFBgAAAAAEAAQA9QAAAIUDAAAAAA==&#10;" path="m,l599,851e" filled="f">
                        <v:path arrowok="t" o:connecttype="custom" o:connectlocs="0,0;599,851" o:connectangles="0,0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21" o:spid="_x0000_s1041" type="#_x0000_t202" style="position:absolute;top:164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22" o:spid="_x0000_s1042" type="#_x0000_t202" style="position:absolute;left:2000;top:16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23" o:spid="_x0000_s1043" type="#_x0000_t202" style="position:absolute;left:2010;top:3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P </w:t>
                              </w:r>
                            </w:p>
                          </w:txbxContent>
                        </v:textbox>
                      </v:shape>
                      <v:shape id="Text Box 24" o:spid="_x0000_s1044" type="#_x0000_t202" style="position:absolute;left:1990;top:40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Q </w:t>
                              </w:r>
                            </w:p>
                          </w:txbxContent>
                        </v:textbox>
                      </v:shape>
                      <v:shape id="Text Box 25" o:spid="_x0000_s1045" type="#_x0000_t202" style="position:absolute;left:940;top:16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O </w:t>
                              </w:r>
                            </w:p>
                          </w:txbxContent>
                        </v:textbox>
                      </v:shape>
                      <v:shape id="Text Box 26" o:spid="_x0000_s1046" type="#_x0000_t202" style="position:absolute;left:2000;top:10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F </w:t>
                              </w:r>
                            </w:p>
                          </w:txbxContent>
                        </v:textbox>
                      </v:shape>
                      <v:shape id="Text Box 27" o:spid="_x0000_s1047" type="#_x0000_t202" style="position:absolute;left:2000;top:29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E </w:t>
                              </w:r>
                            </w:p>
                          </w:txbxContent>
                        </v:textbox>
                      </v:shape>
                      <v:shape id="Text Box 28" o:spid="_x0000_s1048" type="#_x0000_t202" style="position:absolute;left:1300;top:7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N </w:t>
                              </w:r>
                            </w:p>
                          </w:txbxContent>
                        </v:textbox>
                      </v:shape>
                      <v:shape id="Text Box 29" o:spid="_x0000_s1049" type="#_x0000_t202" style="position:absolute;left:640;top:25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CB5B2C" w:rsidRDefault="00CB5B2C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  <w:p w:rsidR="00BE1621" w:rsidRPr="00B1512D" w:rsidRDefault="00BE1621" w:rsidP="00C96FCA">
            <w:pPr>
              <w:jc w:val="both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</w:p>
        </w:tc>
        <w:tc>
          <w:tcPr>
            <w:tcW w:w="963" w:type="dxa"/>
            <w:vAlign w:val="center"/>
          </w:tcPr>
          <w:p w:rsidR="00BE1621" w:rsidRPr="003D2CBA" w:rsidRDefault="00BE1621" w:rsidP="00BE1621">
            <w:pPr>
              <w:jc w:val="center"/>
              <w:rPr>
                <w:rFonts w:eastAsia="Calibri"/>
                <w:b/>
                <w:i/>
                <w:sz w:val="28"/>
                <w:szCs w:val="28"/>
                <w:lang w:val="nl-NL"/>
              </w:rPr>
            </w:pPr>
            <w:r w:rsidRPr="003D2CBA">
              <w:rPr>
                <w:rFonts w:eastAsia="Calibri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3360" behindDoc="0" locked="0" layoutInCell="1" allowOverlap="1" wp14:anchorId="47406836" wp14:editId="0CEAB9AF">
                      <wp:simplePos x="0" y="0"/>
                      <wp:positionH relativeFrom="column">
                        <wp:posOffset>3336290</wp:posOffset>
                      </wp:positionH>
                      <wp:positionV relativeFrom="paragraph">
                        <wp:posOffset>97790</wp:posOffset>
                      </wp:positionV>
                      <wp:extent cx="1619250" cy="2941955"/>
                      <wp:effectExtent l="0" t="0" r="0" b="0"/>
                      <wp:wrapNone/>
                      <wp:docPr id="1" name="Group 1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 bwMode="auto">
                              <a:xfrm>
                                <a:off x="0" y="0"/>
                                <a:ext cx="1619250" cy="2941955"/>
                                <a:chOff x="0" y="0"/>
                                <a:chExt cx="2550" cy="4633"/>
                              </a:xfrm>
                            </wpg:grpSpPr>
                            <wps:wsp>
                              <wps:cNvPr id="26" name="Oval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0" y="953"/>
                                  <a:ext cx="1800" cy="1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7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0" y="1853"/>
                                  <a:ext cx="180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Freeform 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15" y="0"/>
                                  <a:ext cx="12" cy="4441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4441 h 4441"/>
                                    <a:gd name="T2" fmla="*/ 12 w 12"/>
                                    <a:gd name="T3" fmla="*/ 0 h 4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2" h="4441">
                                      <a:moveTo>
                                        <a:pt x="0" y="4441"/>
                                      </a:moveTo>
                                      <a:lnTo>
                                        <a:pt x="12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Freeform 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994"/>
                                  <a:ext cx="557" cy="1693"/>
                                </a:xfrm>
                                <a:custGeom>
                                  <a:avLst/>
                                  <a:gdLst>
                                    <a:gd name="T0" fmla="*/ 0 w 557"/>
                                    <a:gd name="T1" fmla="*/ 1693 h 1693"/>
                                    <a:gd name="T2" fmla="*/ 557 w 557"/>
                                    <a:gd name="T3" fmla="*/ 0 h 16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57" h="1693">
                                      <a:moveTo>
                                        <a:pt x="0" y="1693"/>
                                      </a:moveTo>
                                      <a:lnTo>
                                        <a:pt x="55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Freeform 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0" y="537"/>
                                  <a:ext cx="1835" cy="3752"/>
                                </a:xfrm>
                                <a:custGeom>
                                  <a:avLst/>
                                  <a:gdLst>
                                    <a:gd name="T0" fmla="*/ 1815 w 1835"/>
                                    <a:gd name="T1" fmla="*/ 3752 h 3752"/>
                                    <a:gd name="T2" fmla="*/ 0 w 1835"/>
                                    <a:gd name="T3" fmla="*/ 1308 h 3752"/>
                                    <a:gd name="T4" fmla="*/ 1835 w 1835"/>
                                    <a:gd name="T5" fmla="*/ 0 h 37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35" h="3752">
                                      <a:moveTo>
                                        <a:pt x="1815" y="3752"/>
                                      </a:moveTo>
                                      <a:lnTo>
                                        <a:pt x="0" y="1308"/>
                                      </a:lnTo>
                                      <a:lnTo>
                                        <a:pt x="1835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Freeform 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12" y="1217"/>
                                  <a:ext cx="913" cy="1896"/>
                                </a:xfrm>
                                <a:custGeom>
                                  <a:avLst/>
                                  <a:gdLst>
                                    <a:gd name="T0" fmla="*/ 903 w 913"/>
                                    <a:gd name="T1" fmla="*/ 1896 h 1896"/>
                                    <a:gd name="T2" fmla="*/ 0 w 913"/>
                                    <a:gd name="T3" fmla="*/ 628 h 1896"/>
                                    <a:gd name="T4" fmla="*/ 913 w 913"/>
                                    <a:gd name="T5" fmla="*/ 0 h 18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913" h="1896">
                                      <a:moveTo>
                                        <a:pt x="903" y="1896"/>
                                      </a:moveTo>
                                      <a:lnTo>
                                        <a:pt x="0" y="628"/>
                                      </a:lnTo>
                                      <a:lnTo>
                                        <a:pt x="913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" name="Freeform 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939" y="2697"/>
                                  <a:ext cx="1186" cy="436"/>
                                </a:xfrm>
                                <a:custGeom>
                                  <a:avLst/>
                                  <a:gdLst>
                                    <a:gd name="T0" fmla="*/ 0 w 1186"/>
                                    <a:gd name="T1" fmla="*/ 0 h 436"/>
                                    <a:gd name="T2" fmla="*/ 1186 w 1186"/>
                                    <a:gd name="T3" fmla="*/ 436 h 4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6" h="436">
                                      <a:moveTo>
                                        <a:pt x="0" y="0"/>
                                      </a:moveTo>
                                      <a:lnTo>
                                        <a:pt x="1186" y="43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" name="Freeform 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496" y="1004"/>
                                  <a:ext cx="619" cy="213"/>
                                </a:xfrm>
                                <a:custGeom>
                                  <a:avLst/>
                                  <a:gdLst>
                                    <a:gd name="T0" fmla="*/ 0 w 619"/>
                                    <a:gd name="T1" fmla="*/ 0 h 213"/>
                                    <a:gd name="T2" fmla="*/ 619 w 619"/>
                                    <a:gd name="T3" fmla="*/ 213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619" h="213">
                                      <a:moveTo>
                                        <a:pt x="0" y="0"/>
                                      </a:moveTo>
                                      <a:lnTo>
                                        <a:pt x="619" y="21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" name="Freeform 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81" y="1744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" name="Freeform 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9" y="1773"/>
                                  <a:ext cx="111" cy="213"/>
                                </a:xfrm>
                                <a:custGeom>
                                  <a:avLst/>
                                  <a:gdLst>
                                    <a:gd name="T0" fmla="*/ 0 w 111"/>
                                    <a:gd name="T1" fmla="*/ 213 h 213"/>
                                    <a:gd name="T2" fmla="*/ 111 w 111"/>
                                    <a:gd name="T3" fmla="*/ 122 h 213"/>
                                    <a:gd name="T4" fmla="*/ 40 w 111"/>
                                    <a:gd name="T5" fmla="*/ 0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11" h="213">
                                      <a:moveTo>
                                        <a:pt x="0" y="213"/>
                                      </a:moveTo>
                                      <a:lnTo>
                                        <a:pt x="111" y="122"/>
                                      </a:lnTo>
                                      <a:lnTo>
                                        <a:pt x="4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" name="Freeform 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1243" y="1156"/>
                                  <a:ext cx="182" cy="81"/>
                                </a:xfrm>
                                <a:custGeom>
                                  <a:avLst/>
                                  <a:gdLst>
                                    <a:gd name="T0" fmla="*/ 182 w 182"/>
                                    <a:gd name="T1" fmla="*/ 61 h 81"/>
                                    <a:gd name="T2" fmla="*/ 101 w 182"/>
                                    <a:gd name="T3" fmla="*/ 81 h 81"/>
                                    <a:gd name="T4" fmla="*/ 0 w 182"/>
                                    <a:gd name="T5" fmla="*/ 0 h 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82" h="81">
                                      <a:moveTo>
                                        <a:pt x="182" y="61"/>
                                      </a:moveTo>
                                      <a:lnTo>
                                        <a:pt x="101" y="81"/>
                                      </a:lnTo>
                                      <a:lnTo>
                                        <a:pt x="0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" name="Freeform 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32" y="3965"/>
                                  <a:ext cx="193" cy="91"/>
                                </a:xfrm>
                                <a:custGeom>
                                  <a:avLst/>
                                  <a:gdLst>
                                    <a:gd name="T0" fmla="*/ 193 w 193"/>
                                    <a:gd name="T1" fmla="*/ 0 h 91"/>
                                    <a:gd name="T2" fmla="*/ 71 w 193"/>
                                    <a:gd name="T3" fmla="*/ 20 h 91"/>
                                    <a:gd name="T4" fmla="*/ 0 w 193"/>
                                    <a:gd name="T5" fmla="*/ 91 h 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193" h="91">
                                      <a:moveTo>
                                        <a:pt x="193" y="0"/>
                                      </a:moveTo>
                                      <a:lnTo>
                                        <a:pt x="71" y="20"/>
                                      </a:lnTo>
                                      <a:lnTo>
                                        <a:pt x="0" y="9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Freeform 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918" y="1856"/>
                                  <a:ext cx="1187" cy="841"/>
                                </a:xfrm>
                                <a:custGeom>
                                  <a:avLst/>
                                  <a:gdLst>
                                    <a:gd name="T0" fmla="*/ 0 w 1187"/>
                                    <a:gd name="T1" fmla="*/ 841 h 841"/>
                                    <a:gd name="T2" fmla="*/ 1187 w 1187"/>
                                    <a:gd name="T3" fmla="*/ 0 h 8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1187" h="841">
                                      <a:moveTo>
                                        <a:pt x="0" y="841"/>
                                      </a:moveTo>
                                      <a:lnTo>
                                        <a:pt x="1187" y="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Freeform 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506" y="994"/>
                                  <a:ext cx="599" cy="851"/>
                                </a:xfrm>
                                <a:custGeom>
                                  <a:avLst/>
                                  <a:gdLst>
                                    <a:gd name="T0" fmla="*/ 0 w 599"/>
                                    <a:gd name="T1" fmla="*/ 0 h 851"/>
                                    <a:gd name="T2" fmla="*/ 599 w 599"/>
                                    <a:gd name="T3" fmla="*/ 851 h 85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</a:cxnLst>
                                  <a:rect l="0" t="0" r="r" b="b"/>
                                  <a:pathLst>
                                    <a:path w="599" h="851">
                                      <a:moveTo>
                                        <a:pt x="0" y="0"/>
                                      </a:moveTo>
                                      <a:lnTo>
                                        <a:pt x="599" y="85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none" w="med" len="med"/>
                                  <a:tailEnd type="non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164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A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6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B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10" y="3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P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" name="Text Box 2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990" y="409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Q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" name="Text Box 2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40" y="162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O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10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F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00" y="293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E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7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00" y="70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N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40" y="2583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BE1621" w:rsidRDefault="00BE1621" w:rsidP="00DD0D4B">
                                    <w:pPr>
                                      <w:rPr>
                                        <w:sz w:val="18"/>
                                        <w:szCs w:val="18"/>
                                      </w:rPr>
                                    </w:pPr>
                                    <w:r>
                                      <w:rPr>
                                        <w:sz w:val="18"/>
                                        <w:szCs w:val="18"/>
                                      </w:rPr>
                                      <w:t xml:space="preserve">M 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50" style="position:absolute;left:0;text-align:left;margin-left:262.7pt;margin-top:7.7pt;width:127.5pt;height:231.65pt;z-index:251663360" coordsize="2550,46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">
                      <v:oval id="Oval 26" o:spid="_x0000_s1051" style="position:absolute;left:320;top:953;width:1800;height:18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ZbBsMA&#10;AADbAAAADwAAAGRycy9kb3ducmV2LnhtbESPQWvCQBSE70L/w/IK3nSjwVBSV5GKoAcPje39kX0m&#10;wezbkH2N6b/vCkKPw8x8w6y3o2vVQH1oPBtYzBNQxKW3DVcGvi6H2RuoIMgWW89k4JcCbDcvkzXm&#10;1t/5k4ZCKhUhHHI0UIt0udahrMlhmPuOOHpX3zuUKPtK2x7vEe5avUySTDtsOC7U2NFHTeWt+HEG&#10;9tWuyAadyiq97o+yun2fT+nCmOnruHsHJTTKf/jZPloDywweX+IP0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nZbBsMAAADbAAAADwAAAAAAAAAAAAAAAACYAgAAZHJzL2Rv&#10;d25yZXYueG1sUEsFBgAAAAAEAAQA9QAAAIgDAAAAAA==&#10;"/>
                      <v:line id="Line 8" o:spid="_x0000_s1052" style="position:absolute;visibility:visible;mso-wrap-style:square" from="320,1853" to="2120,1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    <v:shape id="Freeform 28" o:spid="_x0000_s1053" style="position:absolute;left:2115;width:12;height:4441;visibility:visible;mso-wrap-style:square;v-text-anchor:top" coordsize="12,4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bxAcEA&#10;AADbAAAADwAAAGRycy9kb3ducmV2LnhtbERPy4rCMBTdC/5DuII7TXWgDNUoIooPZjO1IO4uzbWt&#10;Njelydj695PFwCwP571c96YWL2pdZVnBbBqBIM6trrhQkF32k08QziNrrC2Tgjc5WK+GgyUm2nb8&#10;Ta/UFyKEsEtQQel9k0jp8pIMuqltiAN3t61BH2BbSN1iF8JNLedRFEuDFYeGEhvalpQ/0x+j4FRn&#10;h/P9+mUe+5hvxyzmR7f7UGo86jcLEJ56/y/+cx+1gnkYG76EHyBX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G8QHBAAAA2wAAAA8AAAAAAAAAAAAAAAAAmAIAAGRycy9kb3du&#10;cmV2LnhtbFBLBQYAAAAABAAEAPUAAACGAwAAAAA=&#10;" path="m,4441l12,e" filled="f">
                        <v:path arrowok="t" o:connecttype="custom" o:connectlocs="0,4441;12,0" o:connectangles="0,0"/>
                      </v:shape>
                      <v:shape id="Freeform 29" o:spid="_x0000_s1054" style="position:absolute;left:939;top:994;width:557;height:1693;visibility:visible;mso-wrap-style:square;v-text-anchor:top" coordsize="557,16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awgY8QA&#10;AADbAAAADwAAAGRycy9kb3ducmV2LnhtbESPT2vCQBTE7wW/w/IEb3WjYKnRVUT8d5CCUfD6zD6T&#10;YPZtyG406afvFgo9DjPzG2a+bE0pnlS7wrKC0TACQZxaXXCm4HLevn+CcB5ZY2mZFHTkYLnovc0x&#10;1vbFJ3omPhMBwi5GBbn3VSylS3My6Ia2Ig7e3dYGfZB1JnWNrwA3pRxH0Yc0WHBYyLGidU7pI2mM&#10;gmZz87vR/jAxX92Rj99N192uiVKDfruagfDU+v/wX/ugFYyn8Psl/AC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sIGPEAAAA2wAAAA8AAAAAAAAAAAAAAAAAmAIAAGRycy9k&#10;b3ducmV2LnhtbFBLBQYAAAAABAAEAPUAAACJAwAAAAA=&#10;" path="m,1693l557,e" filled="f">
                        <v:path arrowok="t" o:connecttype="custom" o:connectlocs="0,1693;557,0" o:connectangles="0,0"/>
                      </v:shape>
                      <v:shape id="Freeform 30" o:spid="_x0000_s1055" style="position:absolute;left:300;top:537;width:1835;height:3752;visibility:visible;mso-wrap-style:square;v-text-anchor:top" coordsize="1835,375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udlRsAA&#10;AADbAAAADwAAAGRycy9kb3ducmV2LnhtbERPz2vCMBS+D/wfwhN2W9M5qK4zyhAGuw2rhR0fzbOt&#10;Ni9dkrX1vzcHwePH93u9nUwnBnK+tazgNUlBEFdWt1wrOB6+XlYgfEDW2FkmBVfysN3MntaYazvy&#10;noYi1CKGsM9RQRNCn0vpq4YM+sT2xJE7WWcwROhqqR2OMdx0cpGmmTTYcmxosKddQ9Wl+DcKSny/&#10;uOUxO2Xnn3O5/yt+vXNWqef59PkBItAUHuK7+1sreIvr45f4A+Tm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udlRsAAAADbAAAADwAAAAAAAAAAAAAAAACYAgAAZHJzL2Rvd25y&#10;ZXYueG1sUEsFBgAAAAAEAAQA9QAAAIUDAAAAAA==&#10;" path="m1815,3752l,1308,1835,e" filled="f">
                        <v:path arrowok="t" o:connecttype="custom" o:connectlocs="1815,3752;0,1308;1835,0" o:connectangles="0,0,0"/>
                      </v:shape>
                      <v:shape id="Freeform 31" o:spid="_x0000_s1056" style="position:absolute;left:1212;top:1217;width:913;height:1896;visibility:visible;mso-wrap-style:square;v-text-anchor:top" coordsize="913,18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8EEMQA&#10;AADbAAAADwAAAGRycy9kb3ducmV2LnhtbESP3WrCQBSE7wu+w3KE3tVNbAkSXUVLpYJU8OcBDtlj&#10;EsyeDbtrkvbp3UKhl8PMfMMsVoNpREfO15YVpJMEBHFhdc2lgst5+zID4QOyxsYyKfgmD6vl6GmB&#10;ubY9H6k7hVJECPscFVQhtLmUvqjIoJ/Yljh6V+sMhihdKbXDPsJNI6dJkkmDNceFClt6r6i4ne5G&#10;we1rN+332U/WHVMuPw+bpHtzH0o9j4f1HESgIfyH/9o7reA1hd8v8QfI5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PBBDEAAAA2wAAAA8AAAAAAAAAAAAAAAAAmAIAAGRycy9k&#10;b3ducmV2LnhtbFBLBQYAAAAABAAEAPUAAACJAwAAAAA=&#10;" path="m903,1896l,628,913,e" filled="f">
                        <v:path arrowok="t" o:connecttype="custom" o:connectlocs="903,1896;0,628;913,0" o:connectangles="0,0,0"/>
                      </v:shape>
                      <v:shape id="Freeform 32" o:spid="_x0000_s1057" style="position:absolute;left:939;top:2697;width:1186;height:436;visibility:visible;mso-wrap-style:square;v-text-anchor:top" coordsize="1186,4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cfTMMA&#10;AADbAAAADwAAAGRycy9kb3ducmV2LnhtbESPQYvCMBSE7wv+h/AEb2uqgmg1iorKXjxs9eDxbfNs&#10;is1LaaLW/fVGWNjjMDPfMPNlaytxp8aXjhUM+gkI4tzpkgsFp+PucwLCB2SNlWNS8CQPy0XnY46p&#10;dg/+pnsWChEh7FNUYEKoUyl9bsii77uaOHoX11gMUTaF1A0+ItxWcpgkY2mx5LhgsKaNofya3ayC&#10;yXG7X/9O2/Mh+6H1uZ5eC3NKlOp129UMRKA2/If/2l9awWgI7y/xB8jF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ycfTMMAAADbAAAADwAAAAAAAAAAAAAAAACYAgAAZHJzL2Rv&#10;d25yZXYueG1sUEsFBgAAAAAEAAQA9QAAAIgDAAAAAA==&#10;" path="m,l1186,436e" filled="f">
                        <v:path arrowok="t" o:connecttype="custom" o:connectlocs="0,0;1186,436" o:connectangles="0,0"/>
                      </v:shape>
                      <v:shape id="Freeform 33" o:spid="_x0000_s1058" style="position:absolute;left:1496;top:1004;width:619;height:213;visibility:visible;mso-wrap-style:square;v-text-anchor:top" coordsize="619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InpsUA&#10;AADbAAAADwAAAGRycy9kb3ducmV2LnhtbESPQWvCQBSE70L/w/IKvRTdpGLR6BqaQKHQi6YePD6y&#10;zySafZtmV5P++26h4HGYmW+YTTqaVtyod41lBfEsAkFcWt1wpeDw9T5dgnAeWWNrmRT8kIN0+zDZ&#10;YKLtwHu6Fb4SAcIuQQW1910ipStrMuhmtiMO3sn2Bn2QfSV1j0OAm1a+RNGrNNhwWKixo7ym8lJc&#10;jQJ/OV/j4nmXZyv9mdHiiPGQfyv19Di+rUF4Gv09/N/+0Armc/j7En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4iemxQAAANsAAAAPAAAAAAAAAAAAAAAAAJgCAABkcnMv&#10;ZG93bnJldi54bWxQSwUGAAAAAAQABAD1AAAAigMAAAAA&#10;" path="m,l619,213e" filled="f">
                        <v:path arrowok="t" o:connecttype="custom" o:connectlocs="0,0;619,213" o:connectangles="0,0"/>
                      </v:shape>
                      <v:shape id="Freeform 34" o:spid="_x0000_s1059" style="position:absolute;left:381;top:1744;width:111;height:213;visibility:visible;mso-wrap-style:square;v-text-anchor:top" coordsize="111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1BUcUA&#10;AADbAAAADwAAAGRycy9kb3ducmV2LnhtbESPT2sCMRTE7wW/Q3hCbzWrlVZWsyKCKB4KtT20t+fm&#10;7R9287Jsoma/fSMIPQ4z8xtmtQ6mFVfqXW1ZwXSSgCDOra65VPD9tXtZgHAeWWNrmRQM5GCdjZ5W&#10;mGp740+6nnwpIoRdigoq77tUSpdXZNBNbEccvcL2Bn2UfSl1j7cIN62cJcmbNFhzXKiwo21FeXO6&#10;GAXBn4vF/CevP5oh7H/LYzPM3hulnsdhswThKfj/8KN90Ape53D/En+Az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3UFRxQAAANsAAAAPAAAAAAAAAAAAAAAAAJgCAABkcnMv&#10;ZG93bnJldi54bWxQSwUGAAAAAAQABAD1AAAAigMAAAAA&#10;" path="m,213l111,122,40,e" filled="f">
                        <v:path arrowok="t" o:connecttype="custom" o:connectlocs="0,213;111,122;40,0" o:connectangles="0,0,0"/>
                      </v:shape>
                      <v:shape id="Freeform 35" o:spid="_x0000_s1060" style="position:absolute;left:1329;top:1773;width:111;height:213;visibility:visible;mso-wrap-style:square;v-text-anchor:top" coordsize="111,2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HkysUA&#10;AADbAAAADwAAAGRycy9kb3ducmV2LnhtbESPQWvCQBSE74L/YXlCb7qptlXSbEQEaemhUPVgb6/Z&#10;ZxKSfRuyW938+25B8DjMzDdMtg6mFRfqXW1ZweMsAUFcWF1zqeB42E1XIJxH1thaJgUDOVjn41GG&#10;qbZX/qLL3pciQtilqKDyvkuldEVFBt3MdsTRO9veoI+yL6Xu8RrhppXzJHmRBmuOCxV2tK2oaPa/&#10;RkHwP+fV06moP5shvH2XH80wXzZKPUzC5hWEp+Dv4Vv7XStYPMP/l/gDZP4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keTKxQAAANsAAAAPAAAAAAAAAAAAAAAAAJgCAABkcnMv&#10;ZG93bnJldi54bWxQSwUGAAAAAAQABAD1AAAAigMAAAAA&#10;" path="m,213l111,122,40,e" filled="f">
                        <v:path arrowok="t" o:connecttype="custom" o:connectlocs="0,213;111,122;40,0" o:connectangles="0,0,0"/>
                      </v:shape>
                      <v:shape id="Freeform 36" o:spid="_x0000_s1061" style="position:absolute;left:1243;top:1156;width:182;height:81;visibility:visible;mso-wrap-style:square;v-text-anchor:top" coordsize="182,8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E6ejcYA&#10;AADbAAAADwAAAGRycy9kb3ducmV2LnhtbESPQWvCQBSE7wX/w/KE3upGS1OJriKWllwKahTx9sw+&#10;k7TZt2l2q/Hfu4WCx2FmvmGm887U4kytqywrGA4iEMS51RUXCrbZ+9MYhPPIGmvLpOBKDuaz3sMU&#10;E20vvKbzxhciQNglqKD0vkmkdHlJBt3ANsTBO9nWoA+yLaRu8RLgppajKIqlwYrDQokNLUvKvze/&#10;RsHqJ11kBxMPd+tx+pZ97F8/v16OSj32u8UEhKfO38P/7VQreI7h70v4AXJ2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E6ejcYAAADbAAAADwAAAAAAAAAAAAAAAACYAgAAZHJz&#10;L2Rvd25yZXYueG1sUEsFBgAAAAAEAAQA9QAAAIsDAAAAAA==&#10;" path="m182,61l101,81,,e" filled="f">
                        <v:path arrowok="t" o:connecttype="custom" o:connectlocs="182,61;101,81;0,0" o:connectangles="0,0,0"/>
                      </v:shape>
                      <v:shape id="Freeform 37" o:spid="_x0000_s1062" style="position:absolute;left:1932;top:3965;width:193;height:91;visibility:visible;mso-wrap-style:square;v-text-anchor:top" coordsize="193,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H8lMQA&#10;AADbAAAADwAAAGRycy9kb3ducmV2LnhtbESPQWvCQBSE74X+h+UVvNVNa7Eas0qpKAUPYix6fWSf&#10;SUj2bdhdY/z33UKhx2FmvmGy1WBa0ZPztWUFL+MEBHFhdc2lgu/j5nkGwgdkja1lUnAnD6vl40OG&#10;qbY3PlCfh1JECPsUFVQhdKmUvqjIoB/bjjh6F+sMhihdKbXDW4SbVr4myVQarDkuVNjRZ0VFk1+N&#10;gllzuvbuvCezzu/r7eltNw9Hp9ToafhYgAg0hP/wX/tLK5i8w++X+AP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B/JTEAAAA2wAAAA8AAAAAAAAAAAAAAAAAmAIAAGRycy9k&#10;b3ducmV2LnhtbFBLBQYAAAAABAAEAPUAAACJAwAAAAA=&#10;" path="m193,l71,20,,91e" filled="f">
                        <v:path arrowok="t" o:connecttype="custom" o:connectlocs="193,0;71,20;0,91" o:connectangles="0,0,0"/>
                      </v:shape>
                      <v:shape id="Freeform 38" o:spid="_x0000_s1063" style="position:absolute;left:918;top:1856;width:1187;height:841;visibility:visible;mso-wrap-style:square;v-text-anchor:top" coordsize="1187,8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WQrcEA&#10;AADbAAAADwAAAGRycy9kb3ducmV2LnhtbERPy4rCMBTdD/gP4QpuBk2dF1qNUgYEoTCi1v2lubbF&#10;5qY06cO/nywGZnk47+1+NLXoqXWVZQXLRQSCOLe64kJBdj3MVyCcR9ZYWyYFT3Kw301ethhrO/CZ&#10;+osvRAhhF6OC0vsmltLlJRl0C9sQB+5uW4M+wLaQusUhhJtavkXRlzRYcWgosaHvkvLHpTMK0tMp&#10;y8bz9fO2LrKP4aemNOlelZpNx2QDwtPo/8V/7qNW8B7Ghi/hB8jd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VkK3BAAAA2wAAAA8AAAAAAAAAAAAAAAAAmAIAAGRycy9kb3du&#10;cmV2LnhtbFBLBQYAAAAABAAEAPUAAACGAwAAAAA=&#10;" path="m,841l1187,e" filled="f">
                        <v:path arrowok="t" o:connecttype="custom" o:connectlocs="0,841;1187,0" o:connectangles="0,0"/>
                      </v:shape>
                      <v:shape id="Freeform 39" o:spid="_x0000_s1064" style="position:absolute;left:1506;top:994;width:599;height:851;visibility:visible;mso-wrap-style:square;v-text-anchor:top" coordsize="599,8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VxcMQA&#10;AADbAAAADwAAAGRycy9kb3ducmV2LnhtbESPQWvCQBSE70L/w/IKvZlNDEiTukqtFEWo0LS9P7Kv&#10;SUz2bciumv77riB4HGbmG2axGk0nzjS4xrKCJIpBEJdWN1wp+P56nz6DcB5ZY2eZFPyRg9XyYbLA&#10;XNsLf9K58JUIEHY5Kqi973MpXVmTQRfZnjh4v3Yw6IMcKqkHvAS46eQsjufSYMNhocae3moq2+Jk&#10;FOA63R6P7H62m6xN1x9+fkjMXqmnx/H1BYSn0d/Dt/ZOK0gzuH4JP0A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0lcXDEAAAA2wAAAA8AAAAAAAAAAAAAAAAAmAIAAGRycy9k&#10;b3ducmV2LnhtbFBLBQYAAAAABAAEAPUAAACJAwAAAAA=&#10;" path="m,l599,851e" filled="f">
                        <v:path arrowok="t" o:connecttype="custom" o:connectlocs="0,0;599,851" o:connectangles="0,0"/>
                      </v:shape>
                      <v:shape id="Text Box 21" o:spid="_x0000_s1065" type="#_x0000_t202" style="position:absolute;top:164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A </w:t>
                              </w:r>
                            </w:p>
                          </w:txbxContent>
                        </v:textbox>
                      </v:shape>
                      <v:shape id="Text Box 22" o:spid="_x0000_s1066" type="#_x0000_t202" style="position:absolute;left:2000;top:16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B </w:t>
                              </w:r>
                            </w:p>
                          </w:txbxContent>
                        </v:textbox>
                      </v:shape>
                      <v:shape id="Text Box 23" o:spid="_x0000_s1067" type="#_x0000_t202" style="position:absolute;left:2010;top:3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P </w:t>
                              </w:r>
                            </w:p>
                          </w:txbxContent>
                        </v:textbox>
                      </v:shape>
                      <v:shape id="Text Box 24" o:spid="_x0000_s1068" type="#_x0000_t202" style="position:absolute;left:1990;top:409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Q </w:t>
                              </w:r>
                            </w:p>
                          </w:txbxContent>
                        </v:textbox>
                      </v:shape>
                      <v:shape id="Text Box 25" o:spid="_x0000_s1069" type="#_x0000_t202" style="position:absolute;left:940;top:162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O </w:t>
                              </w:r>
                            </w:p>
                          </w:txbxContent>
                        </v:textbox>
                      </v:shape>
                      <v:shape id="Text Box 26" o:spid="_x0000_s1070" type="#_x0000_t202" style="position:absolute;left:2000;top:10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F </w:t>
                              </w:r>
                            </w:p>
                          </w:txbxContent>
                        </v:textbox>
                      </v:shape>
                      <v:shape id="Text Box 27" o:spid="_x0000_s1071" type="#_x0000_t202" style="position:absolute;left:2000;top:293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E </w:t>
                              </w:r>
                            </w:p>
                          </w:txbxContent>
                        </v:textbox>
                      </v:shape>
                      <v:shape id="Text Box 28" o:spid="_x0000_s1072" type="#_x0000_t202" style="position:absolute;left:1300;top:70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N </w:t>
                              </w:r>
                            </w:p>
                          </w:txbxContent>
                        </v:textbox>
                      </v:shape>
                      <v:shape id="Text Box 29" o:spid="_x0000_s1073" type="#_x0000_t202" style="position:absolute;left:640;top:2583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    <v:textbox>
                          <w:txbxContent>
                            <w:p w:rsidR="00BE1621" w:rsidRDefault="00BE1621" w:rsidP="00DD0D4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 xml:space="preserve">M 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Pr="003D2CBA">
              <w:rPr>
                <w:sz w:val="28"/>
                <w:szCs w:val="28"/>
                <w:lang w:val="nl-NL"/>
              </w:rPr>
              <w:t>Vẽ hình đúng 0,25đ</w:t>
            </w:r>
          </w:p>
        </w:tc>
      </w:tr>
      <w:tr w:rsidR="00BE1621" w:rsidRPr="00890799" w:rsidTr="008068A2">
        <w:trPr>
          <w:trHeight w:val="944"/>
        </w:trPr>
        <w:tc>
          <w:tcPr>
            <w:tcW w:w="1419" w:type="dxa"/>
            <w:vMerge/>
            <w:vAlign w:val="center"/>
          </w:tcPr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BE1621" w:rsidRPr="003D2CBA" w:rsidRDefault="00BE1621" w:rsidP="003D2CBA">
            <w:pPr>
              <w:rPr>
                <w:sz w:val="28"/>
                <w:szCs w:val="28"/>
                <w:lang w:val="nl-NL"/>
              </w:rPr>
            </w:pPr>
            <w:r>
              <w:rPr>
                <w:szCs w:val="28"/>
                <w:lang w:val="nl-NL"/>
              </w:rPr>
              <w:t>a</w:t>
            </w:r>
            <w:r w:rsidRPr="003D2CBA">
              <w:rPr>
                <w:sz w:val="28"/>
                <w:szCs w:val="28"/>
                <w:lang w:val="nl-NL"/>
              </w:rPr>
              <w:t xml:space="preserve">) Tứ giác AMBN có 4 góc vuông </w:t>
            </w:r>
          </w:p>
          <w:p w:rsidR="00BE1621" w:rsidRPr="003D2CBA" w:rsidRDefault="00BE1621" w:rsidP="003D2CBA">
            <w:pPr>
              <w:rPr>
                <w:sz w:val="28"/>
                <w:szCs w:val="28"/>
                <w:lang w:val="nl-NL"/>
              </w:rPr>
            </w:pPr>
            <w:r w:rsidRPr="003D2CBA">
              <w:rPr>
                <w:sz w:val="28"/>
                <w:szCs w:val="28"/>
                <w:lang w:val="nl-NL"/>
              </w:rPr>
              <w:t>vì là 4 góc nội tiếp chắn nửa đường tròn(O).</w:t>
            </w:r>
          </w:p>
          <w:p w:rsidR="00BE1621" w:rsidRDefault="00BE1621" w:rsidP="003D2CBA">
            <w:pPr>
              <w:rPr>
                <w:sz w:val="28"/>
                <w:szCs w:val="28"/>
              </w:rPr>
            </w:pPr>
            <w:r w:rsidRPr="003D2CBA">
              <w:rPr>
                <w:sz w:val="28"/>
                <w:szCs w:val="28"/>
                <w:lang w:val="nl-NL"/>
              </w:rPr>
              <w:t>=&gt; Tứ giác AMBN là hình chữ nhật</w:t>
            </w:r>
          </w:p>
        </w:tc>
        <w:tc>
          <w:tcPr>
            <w:tcW w:w="963" w:type="dxa"/>
          </w:tcPr>
          <w:p w:rsidR="00BE1621" w:rsidRPr="00AF6CA1" w:rsidRDefault="00BB3792" w:rsidP="00F95FCF">
            <w:pPr>
              <w:rPr>
                <w:position w:val="-6"/>
                <w:sz w:val="28"/>
                <w:szCs w:val="28"/>
              </w:rPr>
            </w:pPr>
            <w:r>
              <w:rPr>
                <w:position w:val="-6"/>
                <w:sz w:val="28"/>
                <w:szCs w:val="28"/>
              </w:rPr>
              <w:t>1đ</w:t>
            </w:r>
          </w:p>
        </w:tc>
      </w:tr>
      <w:tr w:rsidR="00BE1621" w:rsidRPr="00890799" w:rsidTr="008068A2">
        <w:trPr>
          <w:trHeight w:val="1950"/>
        </w:trPr>
        <w:tc>
          <w:tcPr>
            <w:tcW w:w="1419" w:type="dxa"/>
            <w:vAlign w:val="center"/>
          </w:tcPr>
          <w:p w:rsidR="00BE1621" w:rsidRDefault="00BE1621" w:rsidP="008603B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D40BB1" w:rsidRDefault="00D40BB1" w:rsidP="00D40BB1">
            <w:pPr>
              <w:rPr>
                <w:szCs w:val="28"/>
              </w:rPr>
            </w:pPr>
            <w:r>
              <w:rPr>
                <w:szCs w:val="28"/>
              </w:rPr>
              <w:t xml:space="preserve">b) </w:t>
            </w:r>
          </w:p>
          <w:p w:rsidR="00D40BB1" w:rsidRPr="00BB3792" w:rsidRDefault="00D40BB1" w:rsidP="00D40BB1">
            <w:pPr>
              <w:rPr>
                <w:sz w:val="28"/>
                <w:szCs w:val="28"/>
              </w:rPr>
            </w:pPr>
            <w:r>
              <w:rPr>
                <w:szCs w:val="28"/>
              </w:rPr>
              <w:t xml:space="preserve">Ta </w:t>
            </w:r>
            <w:r w:rsidRPr="00BB3792">
              <w:rPr>
                <w:sz w:val="28"/>
                <w:szCs w:val="28"/>
              </w:rPr>
              <w:t xml:space="preserve">có </w:t>
            </w:r>
            <w:r w:rsidRPr="00BB3792">
              <w:rPr>
                <w:rFonts w:eastAsia="Calibri"/>
                <w:position w:val="-6"/>
                <w:sz w:val="28"/>
                <w:szCs w:val="28"/>
              </w:rPr>
              <w:object w:dxaOrig="1665" w:dyaOrig="405">
                <v:shape id="_x0000_i1041" type="#_x0000_t75" style="width:83.25pt;height:20.25pt" o:ole="">
                  <v:imagedata r:id="rId35" o:title=""/>
                </v:shape>
                <o:OLEObject Type="Embed" ProgID="Equation.DSMT4" ShapeID="_x0000_i1041" DrawAspect="Content" ObjectID="_1583302204" r:id="rId36"/>
              </w:object>
            </w:r>
            <w:r w:rsidRPr="00BB3792">
              <w:rPr>
                <w:sz w:val="28"/>
                <w:szCs w:val="28"/>
              </w:rPr>
              <w:t xml:space="preserve"> (cùng chắn cung AM của(O))</w:t>
            </w:r>
          </w:p>
          <w:p w:rsidR="00D40BB1" w:rsidRPr="00BB3792" w:rsidRDefault="00D40BB1" w:rsidP="00D40BB1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 xml:space="preserve">và </w:t>
            </w:r>
            <w:r w:rsidRPr="00BB3792">
              <w:rPr>
                <w:rFonts w:eastAsia="Calibri"/>
                <w:position w:val="-10"/>
                <w:sz w:val="28"/>
                <w:szCs w:val="28"/>
              </w:rPr>
              <w:object w:dxaOrig="1560" w:dyaOrig="450">
                <v:shape id="_x0000_i1042" type="#_x0000_t75" style="width:78pt;height:22.5pt" o:ole="">
                  <v:imagedata r:id="rId37" o:title=""/>
                </v:shape>
                <o:OLEObject Type="Embed" ProgID="Equation.DSMT4" ShapeID="_x0000_i1042" DrawAspect="Content" ObjectID="_1583302205" r:id="rId38"/>
              </w:object>
            </w:r>
            <w:r w:rsidRPr="00BB3792">
              <w:rPr>
                <w:sz w:val="28"/>
                <w:szCs w:val="28"/>
              </w:rPr>
              <w:t xml:space="preserve"> (cùng phụ với góc BAM)</w:t>
            </w:r>
          </w:p>
          <w:p w:rsidR="00D40BB1" w:rsidRPr="00BB3792" w:rsidRDefault="00D40BB1" w:rsidP="00D40BB1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 xml:space="preserve">=&gt; </w:t>
            </w:r>
            <w:r w:rsidRPr="00BB3792">
              <w:rPr>
                <w:rFonts w:eastAsia="Calibri"/>
                <w:position w:val="-10"/>
                <w:sz w:val="28"/>
                <w:szCs w:val="28"/>
              </w:rPr>
              <w:object w:dxaOrig="1380" w:dyaOrig="375">
                <v:shape id="_x0000_i1043" type="#_x0000_t75" style="width:69pt;height:18.75pt" o:ole="">
                  <v:imagedata r:id="rId39" o:title=""/>
                </v:shape>
                <o:OLEObject Type="Embed" ProgID="Equation.DSMT4" ShapeID="_x0000_i1043" DrawAspect="Content" ObjectID="_1583302206" r:id="rId40"/>
              </w:object>
            </w:r>
            <w:r w:rsidRPr="00BB3792">
              <w:rPr>
                <w:sz w:val="28"/>
                <w:szCs w:val="28"/>
              </w:rPr>
              <w:t xml:space="preserve"> </w:t>
            </w:r>
          </w:p>
          <w:p w:rsidR="00BE1621" w:rsidRDefault="00D40BB1" w:rsidP="00010C76">
            <w:pPr>
              <w:rPr>
                <w:szCs w:val="28"/>
                <w:lang w:val="nl-NL"/>
              </w:rPr>
            </w:pPr>
            <w:r w:rsidRPr="00BB3792">
              <w:rPr>
                <w:sz w:val="28"/>
                <w:szCs w:val="28"/>
              </w:rPr>
              <w:t>=&gt;Tứ giác MNPQ nối tiếp.</w:t>
            </w:r>
          </w:p>
        </w:tc>
        <w:tc>
          <w:tcPr>
            <w:tcW w:w="963" w:type="dxa"/>
          </w:tcPr>
          <w:p w:rsidR="00B53D5D" w:rsidRDefault="00B53D5D" w:rsidP="00B53D5D">
            <w:pPr>
              <w:rPr>
                <w:b/>
                <w:szCs w:val="28"/>
                <w:lang w:val="nl-NL"/>
              </w:rPr>
            </w:pPr>
          </w:p>
          <w:p w:rsidR="00B53D5D" w:rsidRPr="00F953D4" w:rsidRDefault="00B53D5D" w:rsidP="00B53D5D">
            <w:pPr>
              <w:rPr>
                <w:sz w:val="28"/>
                <w:szCs w:val="28"/>
                <w:lang w:val="nl-NL"/>
              </w:rPr>
            </w:pPr>
            <w:r>
              <w:rPr>
                <w:b/>
                <w:szCs w:val="28"/>
                <w:lang w:val="nl-NL"/>
              </w:rPr>
              <w:t>0</w:t>
            </w:r>
            <w:r w:rsidRPr="00F953D4">
              <w:rPr>
                <w:sz w:val="28"/>
                <w:szCs w:val="28"/>
                <w:lang w:val="nl-NL"/>
              </w:rPr>
              <w:t>.25đ</w:t>
            </w:r>
          </w:p>
          <w:p w:rsidR="00B53D5D" w:rsidRPr="00F953D4" w:rsidRDefault="00B53D5D" w:rsidP="00B53D5D">
            <w:pPr>
              <w:rPr>
                <w:sz w:val="28"/>
                <w:szCs w:val="28"/>
                <w:lang w:val="nl-NL"/>
              </w:rPr>
            </w:pPr>
          </w:p>
          <w:p w:rsidR="00B53D5D" w:rsidRPr="00F953D4" w:rsidRDefault="00B53D5D" w:rsidP="00B53D5D">
            <w:pPr>
              <w:rPr>
                <w:sz w:val="28"/>
                <w:szCs w:val="28"/>
                <w:lang w:val="nl-NL"/>
              </w:rPr>
            </w:pPr>
            <w:r w:rsidRPr="00F953D4">
              <w:rPr>
                <w:sz w:val="28"/>
                <w:szCs w:val="28"/>
                <w:lang w:val="nl-NL"/>
              </w:rPr>
              <w:t>0.25đ</w:t>
            </w:r>
          </w:p>
          <w:p w:rsidR="00F953D4" w:rsidRPr="00F953D4" w:rsidRDefault="00F953D4" w:rsidP="00B53D5D">
            <w:pPr>
              <w:rPr>
                <w:sz w:val="28"/>
                <w:szCs w:val="28"/>
                <w:lang w:val="nl-NL"/>
              </w:rPr>
            </w:pPr>
          </w:p>
          <w:p w:rsidR="00BE1621" w:rsidRPr="00AF6CA1" w:rsidRDefault="00B53D5D" w:rsidP="008068A2">
            <w:pPr>
              <w:rPr>
                <w:position w:val="-6"/>
                <w:sz w:val="28"/>
                <w:szCs w:val="28"/>
              </w:rPr>
            </w:pPr>
            <w:r w:rsidRPr="00F953D4">
              <w:rPr>
                <w:sz w:val="28"/>
                <w:szCs w:val="28"/>
                <w:lang w:val="nl-NL"/>
              </w:rPr>
              <w:t>0.25đ</w:t>
            </w:r>
          </w:p>
        </w:tc>
      </w:tr>
      <w:tr w:rsidR="00010C76" w:rsidRPr="00890799" w:rsidTr="00D40BB1">
        <w:tc>
          <w:tcPr>
            <w:tcW w:w="1419" w:type="dxa"/>
            <w:vAlign w:val="center"/>
          </w:tcPr>
          <w:p w:rsidR="00010C76" w:rsidRDefault="00010C76" w:rsidP="008603B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010C76" w:rsidRPr="00BB3792" w:rsidRDefault="00010C76" w:rsidP="008603B6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>c) Có: OE là đường trung bình của tam giác ABQ.</w:t>
            </w:r>
          </w:p>
          <w:p w:rsidR="00010C76" w:rsidRPr="00BB3792" w:rsidRDefault="00010C76" w:rsidP="008603B6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 xml:space="preserve">           OE// AQ</w:t>
            </w:r>
          </w:p>
          <w:p w:rsidR="00010C76" w:rsidRPr="00BB3792" w:rsidRDefault="00010C76" w:rsidP="008603B6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>Mà AQ vuông góc với AP, OE vuông góc với OF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>=&gt; OF // AP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>=&gt;OF là đường trung bình của tam giác ABP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>=&gt;F là trung điểm của BP.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 xml:space="preserve">Mà AP vuông góc với AQ nên OE vuông góc OF. 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 xml:space="preserve">Xét tam giác vuông NPB có: </w:t>
            </w:r>
          </w:p>
          <w:p w:rsidR="00010C76" w:rsidRPr="00BB3792" w:rsidRDefault="00F7156A" w:rsidP="008603B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</w:t>
            </w:r>
            <w:r w:rsidR="00010C76" w:rsidRPr="00BB3792">
              <w:rPr>
                <w:sz w:val="28"/>
                <w:szCs w:val="28"/>
              </w:rPr>
              <w:t>F là trung điểm của cạnh huyền BP.</w:t>
            </w:r>
          </w:p>
          <w:p w:rsidR="00010C76" w:rsidRPr="00BB3792" w:rsidRDefault="00010C76" w:rsidP="008603B6">
            <w:pPr>
              <w:rPr>
                <w:sz w:val="28"/>
                <w:szCs w:val="28"/>
              </w:rPr>
            </w:pPr>
            <w:r w:rsidRPr="00BB3792">
              <w:rPr>
                <w:sz w:val="28"/>
                <w:szCs w:val="28"/>
              </w:rPr>
              <w:t>- C/</w:t>
            </w:r>
            <w:r w:rsidR="00F7156A">
              <w:rPr>
                <w:sz w:val="28"/>
                <w:szCs w:val="28"/>
              </w:rPr>
              <w:t>m</w:t>
            </w:r>
            <w:r w:rsidR="00AA505C">
              <w:rPr>
                <w:sz w:val="28"/>
                <w:szCs w:val="28"/>
              </w:rPr>
              <w:t xml:space="preserve">: </w:t>
            </w:r>
            <w:r w:rsidRPr="00BB3792">
              <w:rPr>
                <w:sz w:val="28"/>
                <w:szCs w:val="28"/>
              </w:rPr>
              <w:t xml:space="preserve">2 tam giác NOF và BOF bằng nhau (c-c-c) nên </w:t>
            </w:r>
            <w:r w:rsidRPr="00BB3792">
              <w:rPr>
                <w:rFonts w:eastAsia="Calibri"/>
                <w:position w:val="-6"/>
                <w:sz w:val="28"/>
                <w:szCs w:val="28"/>
              </w:rPr>
              <w:object w:dxaOrig="555" w:dyaOrig="345" w14:anchorId="2AE2D28A">
                <v:shape id="_x0000_i1044" type="#_x0000_t75" style="width:27.75pt;height:17.25pt" o:ole="">
                  <v:imagedata r:id="rId41" o:title=""/>
                </v:shape>
                <o:OLEObject Type="Embed" ProgID="Equation.DSMT4" ShapeID="_x0000_i1044" DrawAspect="Content" ObjectID="_1583302207" r:id="rId42"/>
              </w:object>
            </w:r>
            <w:r w:rsidRPr="00BB3792">
              <w:rPr>
                <w:sz w:val="28"/>
                <w:szCs w:val="28"/>
              </w:rPr>
              <w:t xml:space="preserve"> = 90</w:t>
            </w:r>
            <w:r w:rsidRPr="00BB3792">
              <w:rPr>
                <w:sz w:val="28"/>
                <w:szCs w:val="28"/>
                <w:vertAlign w:val="superscript"/>
              </w:rPr>
              <w:t>0</w:t>
            </w:r>
            <w:r w:rsidRPr="00BB3792">
              <w:rPr>
                <w:sz w:val="28"/>
                <w:szCs w:val="28"/>
              </w:rPr>
              <w:t>.</w:t>
            </w:r>
          </w:p>
          <w:p w:rsidR="00010C76" w:rsidRPr="00BB3792" w:rsidRDefault="00010C76" w:rsidP="008603B6">
            <w:pPr>
              <w:rPr>
                <w:sz w:val="28"/>
                <w:szCs w:val="28"/>
                <w:lang w:val="fr-FR"/>
              </w:rPr>
            </w:pPr>
            <w:r w:rsidRPr="00BB3792">
              <w:rPr>
                <w:sz w:val="28"/>
                <w:szCs w:val="28"/>
                <w:lang w:val="fr-FR"/>
              </w:rPr>
              <w:t xml:space="preserve">Tương tự ta có </w:t>
            </w:r>
            <w:r w:rsidRPr="00BB3792">
              <w:rPr>
                <w:rFonts w:eastAsia="Calibri"/>
                <w:position w:val="-6"/>
                <w:sz w:val="28"/>
                <w:szCs w:val="28"/>
              </w:rPr>
              <w:object w:dxaOrig="615" w:dyaOrig="345" w14:anchorId="5AB3C9F4">
                <v:shape id="_x0000_i1045" type="#_x0000_t75" style="width:30.75pt;height:17.25pt" o:ole="">
                  <v:imagedata r:id="rId43" o:title=""/>
                </v:shape>
                <o:OLEObject Type="Embed" ProgID="Equation.DSMT4" ShapeID="_x0000_i1045" DrawAspect="Content" ObjectID="_1583302208" r:id="rId44"/>
              </w:object>
            </w:r>
            <w:r w:rsidRPr="00BB3792">
              <w:rPr>
                <w:sz w:val="28"/>
                <w:szCs w:val="28"/>
                <w:lang w:val="fr-FR"/>
              </w:rPr>
              <w:t xml:space="preserve"> = 90</w:t>
            </w:r>
            <w:r w:rsidRPr="00BB3792">
              <w:rPr>
                <w:sz w:val="28"/>
                <w:szCs w:val="28"/>
                <w:vertAlign w:val="superscript"/>
                <w:lang w:val="fr-FR"/>
              </w:rPr>
              <w:t>0</w:t>
            </w:r>
            <w:r w:rsidRPr="00BB3792">
              <w:rPr>
                <w:sz w:val="28"/>
                <w:szCs w:val="28"/>
                <w:lang w:val="fr-FR"/>
              </w:rPr>
              <w:t>.</w:t>
            </w:r>
          </w:p>
          <w:p w:rsidR="00010C76" w:rsidRDefault="00010C76" w:rsidP="00CB5B2C">
            <w:pPr>
              <w:numPr>
                <w:ilvl w:val="0"/>
                <w:numId w:val="9"/>
              </w:numPr>
              <w:rPr>
                <w:szCs w:val="28"/>
                <w:lang w:val="nl-NL"/>
              </w:rPr>
            </w:pPr>
            <w:r w:rsidRPr="00BB3792">
              <w:rPr>
                <w:sz w:val="28"/>
                <w:szCs w:val="28"/>
                <w:lang w:val="fr-FR"/>
              </w:rPr>
              <w:t>ME // NF vì cùng vuông góc với MN.</w:t>
            </w:r>
          </w:p>
        </w:tc>
        <w:tc>
          <w:tcPr>
            <w:tcW w:w="963" w:type="dxa"/>
          </w:tcPr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</w:p>
          <w:p w:rsidR="007D7255" w:rsidRDefault="007D7255" w:rsidP="008603B6">
            <w:pPr>
              <w:rPr>
                <w:sz w:val="28"/>
                <w:szCs w:val="28"/>
                <w:lang w:val="nl-NL"/>
              </w:rPr>
            </w:pP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</w:p>
          <w:p w:rsidR="00DE27AE" w:rsidRPr="00242D8D" w:rsidRDefault="00DE27AE" w:rsidP="008603B6">
            <w:pPr>
              <w:rPr>
                <w:sz w:val="28"/>
                <w:szCs w:val="28"/>
                <w:lang w:val="nl-NL"/>
              </w:rPr>
            </w:pPr>
          </w:p>
          <w:p w:rsidR="00DE27AE" w:rsidRPr="00242D8D" w:rsidRDefault="00DE27AE" w:rsidP="008603B6">
            <w:pPr>
              <w:rPr>
                <w:sz w:val="28"/>
                <w:szCs w:val="28"/>
                <w:lang w:val="nl-NL"/>
              </w:rPr>
            </w:pPr>
          </w:p>
          <w:p w:rsidR="00010C76" w:rsidRPr="00242D8D" w:rsidRDefault="00010C76" w:rsidP="008603B6">
            <w:pPr>
              <w:rPr>
                <w:sz w:val="28"/>
                <w:szCs w:val="28"/>
                <w:lang w:val="nl-NL"/>
              </w:rPr>
            </w:pPr>
            <w:r w:rsidRPr="00242D8D">
              <w:rPr>
                <w:sz w:val="28"/>
                <w:szCs w:val="28"/>
                <w:lang w:val="nl-NL"/>
              </w:rPr>
              <w:t>0.25đ</w:t>
            </w:r>
          </w:p>
          <w:p w:rsidR="00010C76" w:rsidRPr="00242D8D" w:rsidRDefault="00010C76" w:rsidP="008603B6">
            <w:pPr>
              <w:rPr>
                <w:position w:val="-6"/>
                <w:sz w:val="28"/>
                <w:szCs w:val="28"/>
              </w:rPr>
            </w:pPr>
          </w:p>
        </w:tc>
      </w:tr>
      <w:tr w:rsidR="008F336A" w:rsidRPr="00890799" w:rsidTr="008068A2">
        <w:tc>
          <w:tcPr>
            <w:tcW w:w="1419" w:type="dxa"/>
            <w:vAlign w:val="center"/>
          </w:tcPr>
          <w:p w:rsidR="008F336A" w:rsidRDefault="008F336A" w:rsidP="008603B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7845" w:type="dxa"/>
          </w:tcPr>
          <w:p w:rsidR="008F336A" w:rsidRPr="008068A2" w:rsidRDefault="004A6297" w:rsidP="00653D0C">
            <w:pPr>
              <w:pStyle w:val="ListParagraph"/>
              <w:numPr>
                <w:ilvl w:val="0"/>
                <w:numId w:val="6"/>
              </w:numPr>
              <w:ind w:hanging="720"/>
              <w:rPr>
                <w:szCs w:val="28"/>
              </w:rPr>
            </w:pPr>
            <w:r>
              <w:rPr>
                <w:rFonts w:eastAsia="Calibri"/>
              </w:rPr>
              <w:object w:dxaOrig="2325" w:dyaOrig="375">
                <v:shape id="_x0000_i1046" type="#_x0000_t75" style="width:116.25pt;height:23.25pt" o:ole="">
                  <v:imagedata r:id="rId45" o:title=""/>
                </v:shape>
                <o:OLEObject Type="Embed" ProgID="Equation.DSMT4" ShapeID="_x0000_i1046" DrawAspect="Content" ObjectID="_1583302209" r:id="rId46"/>
              </w:object>
            </w:r>
            <w:r>
              <w:rPr>
                <w:rFonts w:eastAsia="Calibri"/>
                <w:position w:val="-10"/>
              </w:rPr>
              <w:object w:dxaOrig="4515" w:dyaOrig="315">
                <v:shape id="_x0000_i1047" type="#_x0000_t75" style="width:225.75pt;height:20.25pt" o:ole="">
                  <v:imagedata r:id="rId47" o:title=""/>
                </v:shape>
                <o:OLEObject Type="Embed" ProgID="Equation.DSMT4" ShapeID="_x0000_i1047" DrawAspect="Content" ObjectID="_1583302210" r:id="rId48"/>
              </w:object>
            </w:r>
          </w:p>
          <w:p w:rsidR="00343149" w:rsidRDefault="008F336A" w:rsidP="008068A2">
            <w:pPr>
              <w:rPr>
                <w:sz w:val="28"/>
                <w:szCs w:val="28"/>
              </w:rPr>
            </w:pPr>
            <w:r w:rsidRPr="00343149">
              <w:rPr>
                <w:sz w:val="28"/>
                <w:szCs w:val="28"/>
              </w:rPr>
              <w:t>Tam giác ABP đồng dạng</w:t>
            </w:r>
            <w:r w:rsidR="00F7156A">
              <w:rPr>
                <w:sz w:val="28"/>
                <w:szCs w:val="28"/>
              </w:rPr>
              <w:t xml:space="preserve"> với</w:t>
            </w:r>
            <w:r w:rsidRPr="00343149">
              <w:rPr>
                <w:sz w:val="28"/>
                <w:szCs w:val="28"/>
              </w:rPr>
              <w:t xml:space="preserve"> tam giác QBA</w:t>
            </w:r>
          </w:p>
          <w:p w:rsidR="008F336A" w:rsidRPr="00343149" w:rsidRDefault="008F336A" w:rsidP="008068A2">
            <w:pPr>
              <w:rPr>
                <w:sz w:val="28"/>
                <w:szCs w:val="28"/>
              </w:rPr>
            </w:pPr>
            <w:r w:rsidRPr="00343149">
              <w:rPr>
                <w:sz w:val="28"/>
                <w:szCs w:val="28"/>
              </w:rPr>
              <w:t xml:space="preserve">suy ra </w:t>
            </w:r>
            <w:r w:rsidR="00CB5B2C" w:rsidRPr="00343149">
              <w:rPr>
                <w:rFonts w:eastAsia="Calibri"/>
                <w:position w:val="-28"/>
                <w:sz w:val="28"/>
                <w:szCs w:val="28"/>
              </w:rPr>
              <w:object w:dxaOrig="1065" w:dyaOrig="660">
                <v:shape id="_x0000_i1048" type="#_x0000_t75" style="width:63pt;height:36.75pt" o:ole="">
                  <v:imagedata r:id="rId49" o:title=""/>
                </v:shape>
                <o:OLEObject Type="Embed" ProgID="Equation.DSMT4" ShapeID="_x0000_i1048" DrawAspect="Content" ObjectID="_1583302211" r:id="rId50"/>
              </w:object>
            </w:r>
            <w:r w:rsidRPr="00343149">
              <w:rPr>
                <w:rFonts w:eastAsia="Calibri"/>
                <w:position w:val="-6"/>
                <w:sz w:val="28"/>
                <w:szCs w:val="28"/>
              </w:rPr>
              <w:object w:dxaOrig="300" w:dyaOrig="240">
                <v:shape id="_x0000_i1049" type="#_x0000_t75" style="width:15pt;height:12pt" o:ole="">
                  <v:imagedata r:id="rId51" o:title=""/>
                </v:shape>
                <o:OLEObject Type="Embed" ProgID="Equation.DSMT4" ShapeID="_x0000_i1049" DrawAspect="Content" ObjectID="_1583302212" r:id="rId52"/>
              </w:object>
            </w:r>
            <w:r w:rsidRPr="00343149">
              <w:rPr>
                <w:sz w:val="28"/>
                <w:szCs w:val="28"/>
              </w:rPr>
              <w:t xml:space="preserve"> </w:t>
            </w:r>
            <w:r w:rsidR="00F1497E" w:rsidRPr="00343149">
              <w:rPr>
                <w:rFonts w:eastAsia="Calibri"/>
                <w:position w:val="-10"/>
                <w:sz w:val="28"/>
                <w:szCs w:val="28"/>
              </w:rPr>
              <w:object w:dxaOrig="1395" w:dyaOrig="360">
                <v:shape id="_x0000_i1050" type="#_x0000_t75" style="width:78.75pt;height:22.5pt" o:ole="">
                  <v:imagedata r:id="rId53" o:title=""/>
                </v:shape>
                <o:OLEObject Type="Embed" ProgID="Equation.DSMT4" ShapeID="_x0000_i1050" DrawAspect="Content" ObjectID="_1583302213" r:id="rId54"/>
              </w:object>
            </w:r>
          </w:p>
          <w:p w:rsidR="008F336A" w:rsidRPr="00664E11" w:rsidRDefault="00664E11" w:rsidP="00664E11">
            <w:pPr>
              <w:pStyle w:val="ListParagraph"/>
              <w:numPr>
                <w:ilvl w:val="0"/>
                <w:numId w:val="11"/>
              </w:numPr>
              <w:ind w:left="175" w:hanging="175"/>
              <w:rPr>
                <w:sz w:val="28"/>
                <w:szCs w:val="28"/>
              </w:rPr>
            </w:pPr>
            <w:r w:rsidRPr="00664E11">
              <w:rPr>
                <w:sz w:val="28"/>
                <w:szCs w:val="28"/>
              </w:rPr>
              <w:t>Á</w:t>
            </w:r>
            <w:r w:rsidR="008F336A" w:rsidRPr="00664E11">
              <w:rPr>
                <w:sz w:val="28"/>
                <w:szCs w:val="28"/>
              </w:rPr>
              <w:t xml:space="preserve">p dụng bất đẳng thức Cosi ta có </w:t>
            </w:r>
            <w:r w:rsidR="00F1497E" w:rsidRPr="00343149">
              <w:rPr>
                <w:rFonts w:eastAsia="Calibri"/>
                <w:position w:val="-12"/>
              </w:rPr>
              <w:object w:dxaOrig="3795" w:dyaOrig="435">
                <v:shape id="_x0000_i1051" type="#_x0000_t75" style="width:224.25pt;height:26.25pt" o:ole="">
                  <v:imagedata r:id="rId55" o:title=""/>
                </v:shape>
                <o:OLEObject Type="Embed" ProgID="Equation.DSMT4" ShapeID="_x0000_i1051" DrawAspect="Content" ObjectID="_1583302214" r:id="rId56"/>
              </w:object>
            </w:r>
          </w:p>
          <w:p w:rsidR="008F336A" w:rsidRPr="00B30B79" w:rsidRDefault="008F336A" w:rsidP="008068A2">
            <w:pPr>
              <w:rPr>
                <w:szCs w:val="28"/>
              </w:rPr>
            </w:pPr>
            <w:r w:rsidRPr="00343149">
              <w:rPr>
                <w:sz w:val="28"/>
                <w:szCs w:val="28"/>
              </w:rPr>
              <w:t xml:space="preserve">Ta có </w:t>
            </w:r>
            <w:r w:rsidR="00F1497E" w:rsidRPr="00343149">
              <w:rPr>
                <w:rFonts w:eastAsia="Calibri"/>
                <w:position w:val="-24"/>
                <w:sz w:val="28"/>
                <w:szCs w:val="28"/>
              </w:rPr>
              <w:object w:dxaOrig="3075" w:dyaOrig="660">
                <v:shape id="_x0000_i1052" type="#_x0000_t75" style="width:165pt;height:36.75pt" o:ole="">
                  <v:imagedata r:id="rId57" o:title=""/>
                </v:shape>
                <o:OLEObject Type="Embed" ProgID="Equation.DSMT4" ShapeID="_x0000_i1052" DrawAspect="Content" ObjectID="_1583302215" r:id="rId58"/>
              </w:object>
            </w:r>
            <w:r w:rsidRPr="00343149">
              <w:rPr>
                <w:sz w:val="28"/>
                <w:szCs w:val="28"/>
              </w:rPr>
              <w:t>= 2R</w:t>
            </w:r>
            <w:r w:rsidRPr="00343149">
              <w:rPr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963" w:type="dxa"/>
          </w:tcPr>
          <w:p w:rsidR="008F336A" w:rsidRDefault="008F336A" w:rsidP="001D671E">
            <w:pPr>
              <w:rPr>
                <w:szCs w:val="28"/>
              </w:rPr>
            </w:pPr>
          </w:p>
          <w:p w:rsidR="008F336A" w:rsidRDefault="008F336A" w:rsidP="001D671E">
            <w:pPr>
              <w:rPr>
                <w:szCs w:val="28"/>
              </w:rPr>
            </w:pPr>
          </w:p>
          <w:p w:rsidR="00343149" w:rsidRDefault="00343149" w:rsidP="001D671E">
            <w:pPr>
              <w:rPr>
                <w:sz w:val="28"/>
                <w:szCs w:val="28"/>
              </w:rPr>
            </w:pPr>
          </w:p>
          <w:p w:rsidR="008F336A" w:rsidRPr="00343149" w:rsidRDefault="008F336A" w:rsidP="001D671E">
            <w:pPr>
              <w:rPr>
                <w:sz w:val="28"/>
                <w:szCs w:val="28"/>
              </w:rPr>
            </w:pPr>
            <w:r w:rsidRPr="00343149">
              <w:rPr>
                <w:sz w:val="28"/>
                <w:szCs w:val="28"/>
              </w:rPr>
              <w:t>0,25đ</w:t>
            </w:r>
          </w:p>
          <w:p w:rsidR="008F336A" w:rsidRPr="00343149" w:rsidRDefault="008F336A" w:rsidP="001D671E">
            <w:pPr>
              <w:rPr>
                <w:sz w:val="28"/>
                <w:szCs w:val="28"/>
              </w:rPr>
            </w:pPr>
          </w:p>
          <w:p w:rsidR="008F336A" w:rsidRPr="00343149" w:rsidRDefault="008F336A" w:rsidP="001D671E">
            <w:pPr>
              <w:rPr>
                <w:sz w:val="28"/>
                <w:szCs w:val="28"/>
              </w:rPr>
            </w:pPr>
          </w:p>
          <w:p w:rsidR="008F336A" w:rsidRPr="00343149" w:rsidRDefault="008F336A" w:rsidP="001D671E">
            <w:pPr>
              <w:rPr>
                <w:sz w:val="28"/>
                <w:szCs w:val="28"/>
              </w:rPr>
            </w:pPr>
          </w:p>
          <w:p w:rsidR="008F336A" w:rsidRPr="00343149" w:rsidRDefault="008F336A" w:rsidP="001D671E">
            <w:pPr>
              <w:rPr>
                <w:sz w:val="28"/>
                <w:szCs w:val="28"/>
              </w:rPr>
            </w:pPr>
          </w:p>
          <w:p w:rsidR="008F336A" w:rsidRPr="00B30B79" w:rsidRDefault="008F336A" w:rsidP="001D671E">
            <w:pPr>
              <w:rPr>
                <w:szCs w:val="28"/>
              </w:rPr>
            </w:pPr>
            <w:r w:rsidRPr="00343149">
              <w:rPr>
                <w:sz w:val="28"/>
                <w:szCs w:val="28"/>
              </w:rPr>
              <w:t>0,25đ</w:t>
            </w:r>
          </w:p>
        </w:tc>
      </w:tr>
      <w:tr w:rsidR="006B5C7F" w:rsidRPr="00890799" w:rsidTr="00CC025B">
        <w:tc>
          <w:tcPr>
            <w:tcW w:w="1419" w:type="dxa"/>
          </w:tcPr>
          <w:p w:rsidR="006B5C7F" w:rsidRDefault="006B5C7F" w:rsidP="008603B6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Câu5</w:t>
            </w:r>
          </w:p>
          <w:p w:rsidR="006B5C7F" w:rsidRPr="0020289A" w:rsidRDefault="006B5C7F" w:rsidP="008603B6">
            <w:pPr>
              <w:tabs>
                <w:tab w:val="left" w:pos="360"/>
              </w:tabs>
              <w:spacing w:line="360" w:lineRule="auto"/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(0,5đ)</w:t>
            </w:r>
          </w:p>
        </w:tc>
        <w:tc>
          <w:tcPr>
            <w:tcW w:w="7845" w:type="dxa"/>
          </w:tcPr>
          <w:p w:rsidR="006B5C7F" w:rsidRPr="00D42CC2" w:rsidRDefault="006B5C7F" w:rsidP="00DB2664">
            <w:pPr>
              <w:spacing w:line="288" w:lineRule="auto"/>
              <w:ind w:firstLine="576"/>
              <w:jc w:val="both"/>
              <w:rPr>
                <w:iCs/>
                <w:szCs w:val="28"/>
              </w:rPr>
            </w:pPr>
            <w:r w:rsidRPr="00D42CC2">
              <w:rPr>
                <w:position w:val="-64"/>
                <w:sz w:val="22"/>
                <w:szCs w:val="28"/>
              </w:rPr>
              <w:object w:dxaOrig="5100" w:dyaOrig="1340" w14:anchorId="02978D8A">
                <v:shape id="_x0000_i1053" type="#_x0000_t75" style="width:339.75pt;height:87.75pt" o:ole="">
                  <v:imagedata r:id="rId59" o:title=""/>
                </v:shape>
                <o:OLEObject Type="Embed" ProgID="Equation.DSMT4" ShapeID="_x0000_i1053" DrawAspect="Content" ObjectID="_1583302216" r:id="rId60"/>
              </w:object>
            </w:r>
          </w:p>
          <w:p w:rsidR="006B5C7F" w:rsidRPr="006D774B" w:rsidRDefault="006B5C7F" w:rsidP="00DB2664">
            <w:pPr>
              <w:spacing w:line="288" w:lineRule="auto"/>
              <w:ind w:firstLine="576"/>
              <w:jc w:val="both"/>
              <w:rPr>
                <w:sz w:val="28"/>
                <w:szCs w:val="28"/>
              </w:rPr>
            </w:pPr>
            <w:r w:rsidRPr="006D774B">
              <w:rPr>
                <w:sz w:val="28"/>
                <w:szCs w:val="28"/>
              </w:rPr>
              <w:t>Dấu “=” xảy ra khi và chỉ khi:</w:t>
            </w:r>
          </w:p>
          <w:p w:rsidR="006B5C7F" w:rsidRDefault="006B5C7F" w:rsidP="00DB2664">
            <w:pPr>
              <w:spacing w:line="288" w:lineRule="auto"/>
              <w:ind w:firstLine="576"/>
              <w:jc w:val="both"/>
              <w:rPr>
                <w:position w:val="-24"/>
              </w:rPr>
            </w:pPr>
            <w:r w:rsidRPr="00D42CC2">
              <w:rPr>
                <w:position w:val="-30"/>
                <w:sz w:val="22"/>
                <w:szCs w:val="28"/>
              </w:rPr>
              <w:object w:dxaOrig="2439" w:dyaOrig="720" w14:anchorId="0B1DA1CE">
                <v:shape id="_x0000_i1054" type="#_x0000_t75" style="width:162.75pt;height:47.25pt" o:ole="">
                  <v:imagedata r:id="rId61" o:title=""/>
                </v:shape>
                <o:OLEObject Type="Embed" ProgID="Equation.DSMT4" ShapeID="_x0000_i1054" DrawAspect="Content" ObjectID="_1583302217" r:id="rId62"/>
              </w:object>
            </w:r>
            <w:r w:rsidRPr="00D42CC2">
              <w:rPr>
                <w:position w:val="-12"/>
                <w:sz w:val="22"/>
                <w:szCs w:val="28"/>
              </w:rPr>
              <w:object w:dxaOrig="3580" w:dyaOrig="380" w14:anchorId="0AD517EF">
                <v:shape id="_x0000_i1055" type="#_x0000_t75" style="width:179.25pt;height:19.5pt" o:ole="">
                  <v:imagedata r:id="rId63" o:title=""/>
                </v:shape>
                <o:OLEObject Type="Embed" ProgID="Equation.DSMT4" ShapeID="_x0000_i1055" DrawAspect="Content" ObjectID="_1583302218" r:id="rId64"/>
              </w:object>
            </w:r>
          </w:p>
        </w:tc>
        <w:tc>
          <w:tcPr>
            <w:tcW w:w="963" w:type="dxa"/>
          </w:tcPr>
          <w:p w:rsidR="006B5C7F" w:rsidRDefault="006B5C7F" w:rsidP="00DB2664">
            <w:pPr>
              <w:rPr>
                <w:position w:val="-6"/>
              </w:rPr>
            </w:pPr>
          </w:p>
          <w:p w:rsidR="006B5C7F" w:rsidRDefault="006B5C7F" w:rsidP="00DB2664">
            <w:pPr>
              <w:rPr>
                <w:position w:val="-6"/>
              </w:rPr>
            </w:pPr>
          </w:p>
          <w:p w:rsidR="006B5C7F" w:rsidRDefault="006B5C7F" w:rsidP="00DB2664">
            <w:pPr>
              <w:rPr>
                <w:position w:val="-6"/>
              </w:rPr>
            </w:pPr>
          </w:p>
          <w:p w:rsidR="006B5C7F" w:rsidRDefault="006B5C7F" w:rsidP="00DB2664">
            <w:pPr>
              <w:rPr>
                <w:position w:val="-6"/>
              </w:rPr>
            </w:pPr>
          </w:p>
          <w:p w:rsidR="006B5C7F" w:rsidRPr="006B5C7F" w:rsidRDefault="006B5C7F" w:rsidP="00DB2664">
            <w:pPr>
              <w:rPr>
                <w:position w:val="-6"/>
                <w:sz w:val="28"/>
                <w:szCs w:val="28"/>
              </w:rPr>
            </w:pPr>
            <w:r w:rsidRPr="006B5C7F">
              <w:rPr>
                <w:position w:val="-6"/>
                <w:sz w:val="28"/>
                <w:szCs w:val="28"/>
              </w:rPr>
              <w:t>0.25</w:t>
            </w:r>
            <w:r w:rsidR="006D774B">
              <w:rPr>
                <w:position w:val="-6"/>
                <w:sz w:val="28"/>
                <w:szCs w:val="28"/>
              </w:rPr>
              <w:t>đ</w:t>
            </w:r>
          </w:p>
          <w:p w:rsidR="006B5C7F" w:rsidRPr="006B5C7F" w:rsidRDefault="006B5C7F" w:rsidP="00DB2664">
            <w:pPr>
              <w:rPr>
                <w:position w:val="-6"/>
                <w:sz w:val="28"/>
                <w:szCs w:val="28"/>
              </w:rPr>
            </w:pPr>
          </w:p>
          <w:p w:rsidR="006B5C7F" w:rsidRPr="006B5C7F" w:rsidRDefault="006B5C7F" w:rsidP="00DB2664">
            <w:pPr>
              <w:rPr>
                <w:position w:val="-6"/>
                <w:sz w:val="28"/>
                <w:szCs w:val="28"/>
              </w:rPr>
            </w:pPr>
          </w:p>
          <w:p w:rsidR="006B5C7F" w:rsidRPr="006B5C7F" w:rsidRDefault="006B5C7F" w:rsidP="00DB2664">
            <w:pPr>
              <w:rPr>
                <w:position w:val="-6"/>
                <w:sz w:val="28"/>
                <w:szCs w:val="28"/>
              </w:rPr>
            </w:pPr>
          </w:p>
          <w:p w:rsidR="006B5C7F" w:rsidRPr="00522ACF" w:rsidRDefault="006B5C7F" w:rsidP="00DB2664">
            <w:pPr>
              <w:rPr>
                <w:position w:val="-6"/>
              </w:rPr>
            </w:pPr>
            <w:r w:rsidRPr="006B5C7F">
              <w:rPr>
                <w:position w:val="-6"/>
                <w:sz w:val="28"/>
                <w:szCs w:val="28"/>
              </w:rPr>
              <w:t>0.25</w:t>
            </w:r>
            <w:r w:rsidR="006D774B">
              <w:rPr>
                <w:position w:val="-6"/>
                <w:sz w:val="28"/>
                <w:szCs w:val="28"/>
              </w:rPr>
              <w:t>đ</w:t>
            </w:r>
          </w:p>
        </w:tc>
      </w:tr>
    </w:tbl>
    <w:p w:rsidR="00B96035" w:rsidRDefault="00B96035" w:rsidP="00EC5860">
      <w:pPr>
        <w:ind w:firstLine="709"/>
        <w:rPr>
          <w:sz w:val="28"/>
          <w:szCs w:val="28"/>
        </w:rPr>
      </w:pPr>
    </w:p>
    <w:tbl>
      <w:tblPr>
        <w:tblStyle w:val="TableGrid"/>
        <w:tblW w:w="1410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3"/>
        <w:gridCol w:w="6510"/>
        <w:gridCol w:w="3096"/>
      </w:tblGrid>
      <w:tr w:rsidR="006B5764" w:rsidRPr="00C64EF6" w:rsidTr="00C51919">
        <w:tc>
          <w:tcPr>
            <w:tcW w:w="4503" w:type="dxa"/>
          </w:tcPr>
          <w:p w:rsidR="006B5764" w:rsidRPr="00C64EF6" w:rsidRDefault="006B5764" w:rsidP="008603B6">
            <w:pPr>
              <w:tabs>
                <w:tab w:val="left" w:pos="5910"/>
              </w:tabs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Ban giám hiệu duyệt</w:t>
            </w:r>
          </w:p>
        </w:tc>
        <w:tc>
          <w:tcPr>
            <w:tcW w:w="6510" w:type="dxa"/>
          </w:tcPr>
          <w:p w:rsidR="006B5764" w:rsidRPr="00C64EF6" w:rsidRDefault="00C51919" w:rsidP="008603B6">
            <w:pPr>
              <w:tabs>
                <w:tab w:val="left" w:pos="5910"/>
              </w:tabs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Nhóm trưởng CM</w:t>
            </w:r>
          </w:p>
        </w:tc>
        <w:tc>
          <w:tcPr>
            <w:tcW w:w="3096" w:type="dxa"/>
          </w:tcPr>
          <w:p w:rsidR="006B5764" w:rsidRPr="00C64EF6" w:rsidRDefault="006B5764" w:rsidP="008603B6">
            <w:pPr>
              <w:tabs>
                <w:tab w:val="left" w:pos="5910"/>
              </w:tabs>
              <w:jc w:val="center"/>
              <w:rPr>
                <w:b/>
                <w:i/>
                <w:sz w:val="28"/>
                <w:szCs w:val="28"/>
              </w:rPr>
            </w:pPr>
          </w:p>
        </w:tc>
      </w:tr>
      <w:tr w:rsidR="006B5764" w:rsidTr="00C51919">
        <w:tc>
          <w:tcPr>
            <w:tcW w:w="4503" w:type="dxa"/>
          </w:tcPr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Lý Thị Như Hoa</w:t>
            </w:r>
          </w:p>
        </w:tc>
        <w:tc>
          <w:tcPr>
            <w:tcW w:w="6510" w:type="dxa"/>
          </w:tcPr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Vũ Quang Lâm</w:t>
            </w:r>
          </w:p>
        </w:tc>
        <w:tc>
          <w:tcPr>
            <w:tcW w:w="3096" w:type="dxa"/>
          </w:tcPr>
          <w:p w:rsidR="006B5764" w:rsidRDefault="006B5764" w:rsidP="008603B6">
            <w:pPr>
              <w:tabs>
                <w:tab w:val="left" w:pos="5910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6B5764" w:rsidRPr="00C1410B" w:rsidRDefault="006B5764" w:rsidP="00EC5860">
      <w:pPr>
        <w:ind w:firstLine="709"/>
        <w:rPr>
          <w:sz w:val="28"/>
          <w:szCs w:val="28"/>
        </w:rPr>
      </w:pPr>
    </w:p>
    <w:sectPr w:rsidR="006B5764" w:rsidRPr="00C1410B" w:rsidSect="00105EB9">
      <w:pgSz w:w="11907" w:h="16840"/>
      <w:pgMar w:top="993" w:right="992" w:bottom="709" w:left="1276" w:header="709" w:footer="709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D752B"/>
    <w:multiLevelType w:val="hybridMultilevel"/>
    <w:tmpl w:val="A48AC3D6"/>
    <w:lvl w:ilvl="0" w:tplc="A36E5A74">
      <w:start w:val="16"/>
      <w:numFmt w:val="bullet"/>
      <w:lvlText w:val="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4BF4A35"/>
    <w:multiLevelType w:val="hybridMultilevel"/>
    <w:tmpl w:val="EC503D68"/>
    <w:lvl w:ilvl="0" w:tplc="9618AE2A">
      <w:start w:val="1"/>
      <w:numFmt w:val="lowerLetter"/>
      <w:lvlText w:val="%1)"/>
      <w:lvlJc w:val="left"/>
      <w:pPr>
        <w:tabs>
          <w:tab w:val="num" w:pos="420"/>
        </w:tabs>
        <w:ind w:left="420" w:hanging="420"/>
      </w:p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BCB221E"/>
    <w:multiLevelType w:val="hybridMultilevel"/>
    <w:tmpl w:val="3AB0FE7C"/>
    <w:lvl w:ilvl="0" w:tplc="9DDC84C0">
      <w:start w:val="2"/>
      <w:numFmt w:val="bullet"/>
      <w:lvlText w:val=""/>
      <w:lvlJc w:val="left"/>
      <w:pPr>
        <w:tabs>
          <w:tab w:val="num" w:pos="750"/>
        </w:tabs>
        <w:ind w:left="750" w:hanging="390"/>
      </w:pPr>
      <w:rPr>
        <w:rFonts w:ascii="Wingdings" w:eastAsia="Times New Roman" w:hAnsi="Wingdings" w:cs="Times New Roman" w:hint="default"/>
      </w:rPr>
    </w:lvl>
    <w:lvl w:ilvl="1" w:tplc="042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D561216"/>
    <w:multiLevelType w:val="hybridMultilevel"/>
    <w:tmpl w:val="A17EDCD4"/>
    <w:lvl w:ilvl="0" w:tplc="040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21532B5E"/>
    <w:multiLevelType w:val="hybridMultilevel"/>
    <w:tmpl w:val="55181482"/>
    <w:lvl w:ilvl="0" w:tplc="A8900624">
      <w:start w:val="1"/>
      <w:numFmt w:val="lowerLetter"/>
      <w:lvlText w:val="%1)"/>
      <w:lvlJc w:val="left"/>
      <w:pPr>
        <w:ind w:left="1455" w:hanging="375"/>
      </w:pPr>
      <w:rPr>
        <w:rFonts w:ascii="Times New Roman" w:hAnsi="Times New Roman" w:cs="Times New Roman" w:hint="default"/>
        <w:sz w:val="28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22CE7C3B"/>
    <w:multiLevelType w:val="hybridMultilevel"/>
    <w:tmpl w:val="6896A4B2"/>
    <w:lvl w:ilvl="0" w:tplc="EA80E6D8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B1A2CAA"/>
    <w:multiLevelType w:val="hybridMultilevel"/>
    <w:tmpl w:val="E5F455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88710A"/>
    <w:multiLevelType w:val="hybridMultilevel"/>
    <w:tmpl w:val="B3A65CCE"/>
    <w:lvl w:ilvl="0" w:tplc="6BFC0706">
      <w:start w:val="16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FCC1BC1"/>
    <w:multiLevelType w:val="hybridMultilevel"/>
    <w:tmpl w:val="037E40D6"/>
    <w:lvl w:ilvl="0" w:tplc="B17A472A">
      <w:start w:val="1"/>
      <w:numFmt w:val="lowerLetter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58B515C"/>
    <w:multiLevelType w:val="hybridMultilevel"/>
    <w:tmpl w:val="CAFA50F8"/>
    <w:lvl w:ilvl="0" w:tplc="C68A3A44">
      <w:start w:val="2"/>
      <w:numFmt w:val="decimal"/>
      <w:lvlText w:val="%1."/>
      <w:lvlJc w:val="left"/>
      <w:pPr>
        <w:ind w:left="502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0">
    <w:nsid w:val="6D7F7380"/>
    <w:multiLevelType w:val="hybridMultilevel"/>
    <w:tmpl w:val="49EA28EC"/>
    <w:lvl w:ilvl="0" w:tplc="B1D6F4C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"/>
  </w:num>
  <w:num w:numId="3">
    <w:abstractNumId w:val="9"/>
  </w:num>
  <w:num w:numId="4">
    <w:abstractNumId w:val="6"/>
  </w:num>
  <w:num w:numId="5">
    <w:abstractNumId w:val="4"/>
  </w:num>
  <w:num w:numId="6">
    <w:abstractNumId w:val="8"/>
  </w:num>
  <w:num w:numId="7">
    <w:abstractNumId w:val="7"/>
  </w:num>
  <w:num w:numId="8">
    <w:abstractNumId w:val="0"/>
  </w:num>
  <w:num w:numId="9">
    <w:abstractNumId w:val="2"/>
  </w:num>
  <w:num w:numId="10">
    <w:abstractNumId w:val="5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00"/>
  <w:drawingGridVerticalSpacing w:val="136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501B0"/>
    <w:rsid w:val="000046E2"/>
    <w:rsid w:val="00010C76"/>
    <w:rsid w:val="00015402"/>
    <w:rsid w:val="00016D6B"/>
    <w:rsid w:val="00032F71"/>
    <w:rsid w:val="00061DA2"/>
    <w:rsid w:val="00070B85"/>
    <w:rsid w:val="00087316"/>
    <w:rsid w:val="000B328B"/>
    <w:rsid w:val="000B76E4"/>
    <w:rsid w:val="000D468E"/>
    <w:rsid w:val="000F3222"/>
    <w:rsid w:val="00105EB9"/>
    <w:rsid w:val="001175C2"/>
    <w:rsid w:val="001245D3"/>
    <w:rsid w:val="001516D7"/>
    <w:rsid w:val="00162E76"/>
    <w:rsid w:val="00182604"/>
    <w:rsid w:val="001B1D98"/>
    <w:rsid w:val="001C36A5"/>
    <w:rsid w:val="001F0670"/>
    <w:rsid w:val="001F1EE9"/>
    <w:rsid w:val="00202FA2"/>
    <w:rsid w:val="002177BD"/>
    <w:rsid w:val="00242D8D"/>
    <w:rsid w:val="002509B0"/>
    <w:rsid w:val="00251C4B"/>
    <w:rsid w:val="00270919"/>
    <w:rsid w:val="002C2946"/>
    <w:rsid w:val="002D2E3A"/>
    <w:rsid w:val="00327F34"/>
    <w:rsid w:val="00343149"/>
    <w:rsid w:val="003D2CBA"/>
    <w:rsid w:val="00405D02"/>
    <w:rsid w:val="00437629"/>
    <w:rsid w:val="004501B0"/>
    <w:rsid w:val="004670D8"/>
    <w:rsid w:val="004672C5"/>
    <w:rsid w:val="004A6297"/>
    <w:rsid w:val="004D2AD1"/>
    <w:rsid w:val="004F3BB4"/>
    <w:rsid w:val="004F6875"/>
    <w:rsid w:val="0053075F"/>
    <w:rsid w:val="00540551"/>
    <w:rsid w:val="00555F15"/>
    <w:rsid w:val="005773CF"/>
    <w:rsid w:val="00580F4D"/>
    <w:rsid w:val="0058119D"/>
    <w:rsid w:val="00583744"/>
    <w:rsid w:val="0059479B"/>
    <w:rsid w:val="005B184F"/>
    <w:rsid w:val="005B2BF6"/>
    <w:rsid w:val="005C68C0"/>
    <w:rsid w:val="0060412A"/>
    <w:rsid w:val="00621485"/>
    <w:rsid w:val="00626AA1"/>
    <w:rsid w:val="00632882"/>
    <w:rsid w:val="00637CBB"/>
    <w:rsid w:val="00653D0C"/>
    <w:rsid w:val="00664E11"/>
    <w:rsid w:val="006B5764"/>
    <w:rsid w:val="006B5C7F"/>
    <w:rsid w:val="006D774B"/>
    <w:rsid w:val="00721824"/>
    <w:rsid w:val="0073725E"/>
    <w:rsid w:val="007451DD"/>
    <w:rsid w:val="0078475E"/>
    <w:rsid w:val="00785A9E"/>
    <w:rsid w:val="007B6BEE"/>
    <w:rsid w:val="007D7255"/>
    <w:rsid w:val="008068A2"/>
    <w:rsid w:val="008120AC"/>
    <w:rsid w:val="008202CF"/>
    <w:rsid w:val="00822740"/>
    <w:rsid w:val="00823079"/>
    <w:rsid w:val="0084131B"/>
    <w:rsid w:val="0084155F"/>
    <w:rsid w:val="00890799"/>
    <w:rsid w:val="008A17E8"/>
    <w:rsid w:val="008A4C3C"/>
    <w:rsid w:val="008B5CA5"/>
    <w:rsid w:val="008D2324"/>
    <w:rsid w:val="008E731A"/>
    <w:rsid w:val="008F336A"/>
    <w:rsid w:val="008F6848"/>
    <w:rsid w:val="008F6F3D"/>
    <w:rsid w:val="00914AF1"/>
    <w:rsid w:val="00915ABD"/>
    <w:rsid w:val="0094140F"/>
    <w:rsid w:val="00943EC1"/>
    <w:rsid w:val="00957146"/>
    <w:rsid w:val="0096330D"/>
    <w:rsid w:val="0099362F"/>
    <w:rsid w:val="009C6067"/>
    <w:rsid w:val="009F5B4D"/>
    <w:rsid w:val="00A071AC"/>
    <w:rsid w:val="00A37575"/>
    <w:rsid w:val="00A41D16"/>
    <w:rsid w:val="00A86692"/>
    <w:rsid w:val="00AA505C"/>
    <w:rsid w:val="00AD5C69"/>
    <w:rsid w:val="00AE37FF"/>
    <w:rsid w:val="00AF03B5"/>
    <w:rsid w:val="00AF678E"/>
    <w:rsid w:val="00AF6CA1"/>
    <w:rsid w:val="00B1374B"/>
    <w:rsid w:val="00B36A4B"/>
    <w:rsid w:val="00B53D5D"/>
    <w:rsid w:val="00B6438F"/>
    <w:rsid w:val="00B96035"/>
    <w:rsid w:val="00BB3792"/>
    <w:rsid w:val="00BB3981"/>
    <w:rsid w:val="00BB47C8"/>
    <w:rsid w:val="00BE1621"/>
    <w:rsid w:val="00BF5BC4"/>
    <w:rsid w:val="00C049F2"/>
    <w:rsid w:val="00C1410B"/>
    <w:rsid w:val="00C1535F"/>
    <w:rsid w:val="00C30984"/>
    <w:rsid w:val="00C477BD"/>
    <w:rsid w:val="00C51919"/>
    <w:rsid w:val="00C704A5"/>
    <w:rsid w:val="00C80267"/>
    <w:rsid w:val="00C93FD5"/>
    <w:rsid w:val="00C96E43"/>
    <w:rsid w:val="00C96F9F"/>
    <w:rsid w:val="00CA2FFD"/>
    <w:rsid w:val="00CB2C96"/>
    <w:rsid w:val="00CB5B2C"/>
    <w:rsid w:val="00D22FF7"/>
    <w:rsid w:val="00D3530B"/>
    <w:rsid w:val="00D40BB1"/>
    <w:rsid w:val="00D626FF"/>
    <w:rsid w:val="00D67B08"/>
    <w:rsid w:val="00D763FC"/>
    <w:rsid w:val="00DA35EC"/>
    <w:rsid w:val="00DC1DF0"/>
    <w:rsid w:val="00DD0D4B"/>
    <w:rsid w:val="00DE00BD"/>
    <w:rsid w:val="00DE27AE"/>
    <w:rsid w:val="00E16EB3"/>
    <w:rsid w:val="00E44B30"/>
    <w:rsid w:val="00E4579A"/>
    <w:rsid w:val="00E63759"/>
    <w:rsid w:val="00E740EC"/>
    <w:rsid w:val="00EC5860"/>
    <w:rsid w:val="00EF1D35"/>
    <w:rsid w:val="00F1497E"/>
    <w:rsid w:val="00F15949"/>
    <w:rsid w:val="00F23E9F"/>
    <w:rsid w:val="00F57EC3"/>
    <w:rsid w:val="00F7156A"/>
    <w:rsid w:val="00F7351A"/>
    <w:rsid w:val="00F93235"/>
    <w:rsid w:val="00F953D4"/>
    <w:rsid w:val="00F95FCF"/>
    <w:rsid w:val="00F9657D"/>
    <w:rsid w:val="00FB3A5E"/>
    <w:rsid w:val="00FD4973"/>
    <w:rsid w:val="00FD62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410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14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41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10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1DF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0A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410B"/>
    <w:pPr>
      <w:spacing w:after="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1410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1410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410B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C1DF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120A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7580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0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63" Type="http://schemas.openxmlformats.org/officeDocument/2006/relationships/image" Target="media/image27.wmf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7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6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8.wmf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66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61" Type="http://schemas.openxmlformats.org/officeDocument/2006/relationships/image" Target="media/image26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2FC3224-068F-443F-A5A9-F4584749D9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</TotalTime>
  <Pages>4</Pages>
  <Words>705</Words>
  <Characters>4022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Windows User</cp:lastModifiedBy>
  <cp:revision>13</cp:revision>
  <cp:lastPrinted>2018-03-16T03:52:00Z</cp:lastPrinted>
  <dcterms:created xsi:type="dcterms:W3CDTF">2018-03-15T00:43:00Z</dcterms:created>
  <dcterms:modified xsi:type="dcterms:W3CDTF">2018-03-23T02:23:00Z</dcterms:modified>
</cp:coreProperties>
</file>